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7C3A" w:rsidRPr="00BA7C3A" w:rsidRDefault="00BA7C3A" w:rsidP="00BA7C3A">
      <w:pPr>
        <w:jc w:val="center"/>
        <w:rPr>
          <w:b/>
          <w:color w:val="FF0000"/>
          <w:kern w:val="0"/>
          <w:sz w:val="32"/>
          <w:szCs w:val="32"/>
        </w:rPr>
      </w:pPr>
      <w:r w:rsidRPr="00BA7C3A">
        <w:rPr>
          <w:rFonts w:hint="eastAsia"/>
          <w:b/>
          <w:color w:val="FF0000"/>
          <w:kern w:val="0"/>
          <w:sz w:val="32"/>
          <w:szCs w:val="32"/>
        </w:rPr>
        <w:t>考点</w:t>
      </w:r>
      <w:r w:rsidRPr="00BA7C3A">
        <w:rPr>
          <w:rFonts w:hint="eastAsia"/>
          <w:b/>
          <w:color w:val="FF0000"/>
          <w:kern w:val="0"/>
          <w:sz w:val="32"/>
          <w:szCs w:val="32"/>
        </w:rPr>
        <w:t xml:space="preserve">11  </w:t>
      </w:r>
      <w:r w:rsidRPr="00BA7C3A">
        <w:rPr>
          <w:rFonts w:hint="eastAsia"/>
          <w:b/>
          <w:color w:val="FF0000"/>
          <w:kern w:val="0"/>
          <w:sz w:val="32"/>
          <w:szCs w:val="32"/>
        </w:rPr>
        <w:t>金属和金属矿物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bookmarkStart w:id="0" w:name="_GoBack"/>
      <w:bookmarkEnd w:id="0"/>
      <w:r w:rsidRPr="009F546E">
        <w:rPr>
          <w:color w:val="000000" w:themeColor="text1"/>
        </w:rPr>
        <w:t>1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湖南邵阳）</w:t>
      </w:r>
      <w:r w:rsidRPr="009F546E">
        <w:rPr>
          <w:rFonts w:eastAsia="Times New Roman"/>
          <w:color w:val="000000" w:themeColor="text1"/>
        </w:rPr>
        <w:t>2021</w:t>
      </w:r>
      <w:r w:rsidRPr="009F546E">
        <w:rPr>
          <w:color w:val="000000" w:themeColor="text1"/>
        </w:rPr>
        <w:t>年</w:t>
      </w:r>
      <w:r w:rsidRPr="009F546E">
        <w:rPr>
          <w:rFonts w:eastAsia="Times New Roman"/>
          <w:color w:val="000000" w:themeColor="text1"/>
        </w:rPr>
        <w:t>5</w:t>
      </w:r>
      <w:r w:rsidRPr="009F546E">
        <w:rPr>
          <w:color w:val="000000" w:themeColor="text1"/>
        </w:rPr>
        <w:t>月</w:t>
      </w:r>
      <w:r w:rsidRPr="009F546E">
        <w:rPr>
          <w:rFonts w:eastAsia="Times New Roman"/>
          <w:color w:val="000000" w:themeColor="text1"/>
        </w:rPr>
        <w:t>29</w:t>
      </w:r>
      <w:r w:rsidRPr="009F546E">
        <w:rPr>
          <w:color w:val="000000" w:themeColor="text1"/>
        </w:rPr>
        <w:t>日，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天舟二号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的成功发射彰显了中国航天的力量，在航天科技中会用到大量金属材料。下列有关金属材料的说法错误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黄铜的硬度比纯铜的大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．生铁的含碳量比钢的高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生锈的铁制品没有回收价值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．铝合金被广泛用于火箭、飞机、轮船等制造业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C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、一般合金的硬度大于其组成中纯金属的硬度，所以纯铜比黄铜的硬度小，选项说法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、生铁是含碳量为</w:t>
      </w:r>
      <w:r w:rsidRPr="009F546E">
        <w:rPr>
          <w:rFonts w:eastAsia="Times New Roman"/>
          <w:color w:val="000000" w:themeColor="text1"/>
        </w:rPr>
        <w:t>2%</w:t>
      </w:r>
      <w:r w:rsidRPr="009F546E">
        <w:rPr>
          <w:color w:val="000000" w:themeColor="text1"/>
        </w:rPr>
        <w:t>～</w:t>
      </w:r>
      <w:r w:rsidRPr="009F546E">
        <w:rPr>
          <w:rFonts w:eastAsia="Times New Roman"/>
          <w:color w:val="000000" w:themeColor="text1"/>
        </w:rPr>
        <w:t>4.3%</w:t>
      </w:r>
      <w:r w:rsidRPr="009F546E">
        <w:rPr>
          <w:color w:val="000000" w:themeColor="text1"/>
        </w:rPr>
        <w:t>的铁合金，钢是含碳量为</w:t>
      </w:r>
      <w:r w:rsidRPr="009F546E">
        <w:rPr>
          <w:rFonts w:eastAsia="Times New Roman"/>
          <w:color w:val="000000" w:themeColor="text1"/>
        </w:rPr>
        <w:t>0.03%</w:t>
      </w:r>
      <w:r w:rsidRPr="009F546E">
        <w:rPr>
          <w:color w:val="000000" w:themeColor="text1"/>
        </w:rPr>
        <w:t>～</w:t>
      </w:r>
      <w:r w:rsidRPr="009F546E">
        <w:rPr>
          <w:rFonts w:eastAsia="Times New Roman"/>
          <w:color w:val="000000" w:themeColor="text1"/>
        </w:rPr>
        <w:t>2%</w:t>
      </w:r>
      <w:r w:rsidRPr="009F546E">
        <w:rPr>
          <w:color w:val="000000" w:themeColor="text1"/>
        </w:rPr>
        <w:t>的铁合金，生铁的含碳量比钢高，故选项说法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、生锈的钢铁制品可以回收重新利用，这样既可以节约能源，又可以减少环境污染，选项说法错误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、铝合金硬度大、耐腐蚀性强，被广泛用于火箭、飞机、轮船等制造业，选项说法正确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：</w:t>
      </w: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2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甘肃定西）垃圾分类，从我做起。下列可回收垃圾属于金属材料的是</w:t>
      </w:r>
    </w:p>
    <w:p w:rsidR="009F546E" w:rsidRPr="009F546E" w:rsidRDefault="009F546E" w:rsidP="009F546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旧报纸</w:t>
      </w:r>
      <w:r w:rsidRPr="009F546E">
        <w:rPr>
          <w:color w:val="000000" w:themeColor="text1"/>
        </w:rPr>
        <w:tab/>
        <w:t>B</w:t>
      </w:r>
      <w:r w:rsidRPr="009F546E">
        <w:rPr>
          <w:color w:val="000000" w:themeColor="text1"/>
        </w:rPr>
        <w:t>．塑料瓶</w:t>
      </w:r>
      <w:r w:rsidRPr="009F546E">
        <w:rPr>
          <w:color w:val="000000" w:themeColor="text1"/>
        </w:rPr>
        <w:tab/>
        <w:t>C</w:t>
      </w:r>
      <w:r w:rsidRPr="009F546E">
        <w:rPr>
          <w:color w:val="000000" w:themeColor="text1"/>
        </w:rPr>
        <w:t>．玻璃瓶</w:t>
      </w:r>
      <w:r w:rsidRPr="009F546E">
        <w:rPr>
          <w:color w:val="000000" w:themeColor="text1"/>
        </w:rPr>
        <w:tab/>
        <w:t>D</w:t>
      </w:r>
      <w:r w:rsidRPr="009F546E">
        <w:rPr>
          <w:color w:val="000000" w:themeColor="text1"/>
        </w:rPr>
        <w:t>．铝制易拉罐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D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、旧报纸属于纸张，不属于金属材料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、塑料瓶是用塑料制成的，塑料属于三大合成材料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、玻璃瓶是用玻璃制成的，玻璃的主要成分是硅酸盐，属于无机非金属材料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、铝制易拉罐是用铝合金，属于金属材料，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答案：</w:t>
      </w: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3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江苏扬州）金可制成金箔，拉成金丝，说明金具有良好的</w:t>
      </w:r>
    </w:p>
    <w:p w:rsidR="009F546E" w:rsidRPr="009F546E" w:rsidRDefault="009F546E" w:rsidP="009F546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导电性</w:t>
      </w:r>
      <w:r w:rsidRPr="009F546E">
        <w:rPr>
          <w:color w:val="000000" w:themeColor="text1"/>
        </w:rPr>
        <w:tab/>
        <w:t>B</w:t>
      </w:r>
      <w:r w:rsidRPr="009F546E">
        <w:rPr>
          <w:color w:val="000000" w:themeColor="text1"/>
        </w:rPr>
        <w:t>．延展性</w:t>
      </w:r>
      <w:r w:rsidRPr="009F546E">
        <w:rPr>
          <w:color w:val="000000" w:themeColor="text1"/>
        </w:rPr>
        <w:tab/>
        <w:t>C</w:t>
      </w:r>
      <w:r w:rsidRPr="009F546E">
        <w:rPr>
          <w:color w:val="000000" w:themeColor="text1"/>
        </w:rPr>
        <w:t>．导热性</w:t>
      </w:r>
      <w:r w:rsidRPr="009F546E">
        <w:rPr>
          <w:color w:val="000000" w:themeColor="text1"/>
        </w:rPr>
        <w:tab/>
        <w:t>D</w:t>
      </w:r>
      <w:r w:rsidRPr="009F546E">
        <w:rPr>
          <w:color w:val="000000" w:themeColor="text1"/>
        </w:rPr>
        <w:t>．抗腐蚀性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B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lastRenderedPageBreak/>
        <w:t>金子被压成薄薄的金箔、被拉成几十上百倍长度的金丝，这些都表明金具有良好的延展性。故选</w:t>
      </w: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4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山东济宁）一定质量的</w:t>
      </w:r>
      <w:r w:rsidRPr="009F546E">
        <w:rPr>
          <w:rFonts w:eastAsia="Times New Roman"/>
          <w:color w:val="000000" w:themeColor="text1"/>
        </w:rPr>
        <w:t>M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N</w:t>
      </w:r>
      <w:r w:rsidRPr="009F546E">
        <w:rPr>
          <w:color w:val="000000" w:themeColor="text1"/>
        </w:rPr>
        <w:t>两种金属，分别与相同质量和相同质量分数的稀硫酸反应，生成氢气的质量与反应时间的关系如图所示，分析图象得到的以下结论中，不正确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6D5E044F" wp14:editId="4AD84A4D">
            <wp:extent cx="1685925" cy="15049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911727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两种金属的活动性：</w:t>
      </w:r>
      <w:r w:rsidRPr="009F546E">
        <w:rPr>
          <w:rFonts w:eastAsia="Times New Roman"/>
          <w:color w:val="000000" w:themeColor="text1"/>
        </w:rPr>
        <w:t>M&gt;N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．两种金属生成氢气的质量：</w:t>
      </w:r>
      <w:r w:rsidRPr="009F546E">
        <w:rPr>
          <w:rFonts w:eastAsia="Times New Roman"/>
          <w:color w:val="000000" w:themeColor="text1"/>
        </w:rPr>
        <w:t>M=N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两种金属消耗稀硫酸的质量：</w:t>
      </w:r>
      <w:r w:rsidRPr="009F546E">
        <w:rPr>
          <w:rFonts w:eastAsia="Times New Roman"/>
          <w:color w:val="000000" w:themeColor="text1"/>
        </w:rPr>
        <w:t>M=N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．充分反应后，得到溶液的质量：</w:t>
      </w:r>
      <w:r w:rsidRPr="009F546E">
        <w:rPr>
          <w:rFonts w:eastAsia="Times New Roman"/>
          <w:color w:val="000000" w:themeColor="text1"/>
        </w:rPr>
        <w:t>M=N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D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rFonts w:ascii="宋体" w:hAnsi="宋体" w:cs="宋体" w:hint="eastAsia"/>
          <w:color w:val="000000" w:themeColor="text1"/>
        </w:rPr>
        <w:t>、</w:t>
      </w:r>
      <w:r w:rsidRPr="009F546E">
        <w:rPr>
          <w:color w:val="000000" w:themeColor="text1"/>
        </w:rPr>
        <w:t>由图可知，反应结束前</w:t>
      </w:r>
      <w:r w:rsidRPr="009F546E">
        <w:rPr>
          <w:rFonts w:eastAsia="Times New Roman"/>
          <w:color w:val="000000" w:themeColor="text1"/>
        </w:rPr>
        <w:t>M</w:t>
      </w:r>
      <w:r w:rsidRPr="009F546E">
        <w:rPr>
          <w:color w:val="000000" w:themeColor="text1"/>
        </w:rPr>
        <w:t>金属反应速率更快，故两种金属的活动性：</w:t>
      </w:r>
      <w:r w:rsidRPr="009F546E">
        <w:rPr>
          <w:rFonts w:eastAsia="Times New Roman"/>
          <w:color w:val="000000" w:themeColor="text1"/>
        </w:rPr>
        <w:t>M&gt;N</w:t>
      </w:r>
      <w:r w:rsidRPr="009F546E">
        <w:rPr>
          <w:color w:val="000000" w:themeColor="text1"/>
        </w:rPr>
        <w:t>，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B</w:t>
      </w:r>
      <w:r w:rsidRPr="009F546E">
        <w:rPr>
          <w:rFonts w:ascii="宋体" w:hAnsi="宋体" w:cs="宋体" w:hint="eastAsia"/>
          <w:color w:val="000000" w:themeColor="text1"/>
        </w:rPr>
        <w:t>、</w:t>
      </w:r>
      <w:r w:rsidRPr="009F546E">
        <w:rPr>
          <w:color w:val="000000" w:themeColor="text1"/>
        </w:rPr>
        <w:t>由纵坐标可知，反应结束后，两种金属生成氢气的质量：</w:t>
      </w:r>
      <w:r w:rsidRPr="009F546E">
        <w:rPr>
          <w:rFonts w:eastAsia="Times New Roman"/>
          <w:color w:val="000000" w:themeColor="text1"/>
        </w:rPr>
        <w:t>M=N</w:t>
      </w:r>
      <w:r w:rsidRPr="009F546E">
        <w:rPr>
          <w:color w:val="000000" w:themeColor="text1"/>
        </w:rPr>
        <w:t>，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C</w:t>
      </w:r>
      <w:r w:rsidRPr="009F546E">
        <w:rPr>
          <w:rFonts w:ascii="宋体" w:hAnsi="宋体" w:cs="宋体" w:hint="eastAsia"/>
          <w:color w:val="000000" w:themeColor="text1"/>
        </w:rPr>
        <w:t>、</w:t>
      </w:r>
      <w:r w:rsidRPr="009F546E">
        <w:rPr>
          <w:color w:val="000000" w:themeColor="text1"/>
        </w:rPr>
        <w:t>生成的氢气中氢元素全部来自酸中的氢，氢气质量相等，故两种金属消耗稀硫酸的质量相等：</w:t>
      </w:r>
      <w:r w:rsidRPr="009F546E">
        <w:rPr>
          <w:rFonts w:eastAsia="Times New Roman"/>
          <w:color w:val="000000" w:themeColor="text1"/>
        </w:rPr>
        <w:t>M=N</w:t>
      </w:r>
      <w:r w:rsidRPr="009F546E">
        <w:rPr>
          <w:color w:val="000000" w:themeColor="text1"/>
        </w:rPr>
        <w:t>，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D</w:t>
      </w:r>
      <w:r w:rsidRPr="009F546E">
        <w:rPr>
          <w:rFonts w:ascii="宋体" w:hAnsi="宋体" w:cs="宋体" w:hint="eastAsia"/>
          <w:color w:val="000000" w:themeColor="text1"/>
        </w:rPr>
        <w:t>、</w:t>
      </w:r>
      <w:r w:rsidRPr="009F546E">
        <w:rPr>
          <w:color w:val="000000" w:themeColor="text1"/>
        </w:rPr>
        <w:t>不确定金属种类，不能判断那种金属反应的质量大，故充分反应后，得到溶液的质量不能判断大小，错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</w:t>
      </w: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5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山东潍坊）将一定量的铝粉投入到含溶质为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的溶液中，充分反应后过滤，滤液无色；向滤渣中滴加稀盐酸，无明显现象。下列说法错误的是</w:t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滤渣中一定有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ab/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．滤渣中一定有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>，可能有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，没有</w:t>
      </w:r>
      <w:r w:rsidRPr="009F546E">
        <w:rPr>
          <w:rFonts w:eastAsia="Times New Roman"/>
          <w:color w:val="000000" w:themeColor="text1"/>
        </w:rPr>
        <w:t>Mg</w:t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滤液中一定没有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ab/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lastRenderedPageBreak/>
        <w:t>D</w:t>
      </w:r>
      <w:r w:rsidRPr="009F546E">
        <w:rPr>
          <w:color w:val="000000" w:themeColor="text1"/>
        </w:rPr>
        <w:t>．滤液中一定有</w:t>
      </w:r>
      <w:r w:rsidRPr="009F546E">
        <w:rPr>
          <w:rFonts w:eastAsia="Times New Roman"/>
          <w:color w:val="000000" w:themeColor="text1"/>
        </w:rPr>
        <w:t>Al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B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分析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题干中几种金属的活动性顺序：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color w:val="000000" w:themeColor="text1"/>
        </w:rPr>
        <w:t>＞</w:t>
      </w:r>
      <w:r w:rsidRPr="009F546E">
        <w:rPr>
          <w:rFonts w:eastAsia="Times New Roman"/>
          <w:color w:val="000000" w:themeColor="text1"/>
        </w:rPr>
        <w:t>Al</w:t>
      </w:r>
      <w:r w:rsidRPr="009F546E">
        <w:rPr>
          <w:color w:val="000000" w:themeColor="text1"/>
        </w:rPr>
        <w:t>＞</w:t>
      </w:r>
      <w:r w:rsidRPr="009F546E">
        <w:rPr>
          <w:rFonts w:eastAsia="Times New Roman"/>
          <w:color w:val="000000" w:themeColor="text1"/>
        </w:rPr>
        <w:t>(H)</w:t>
      </w:r>
      <w:r w:rsidRPr="009F546E">
        <w:rPr>
          <w:color w:val="000000" w:themeColor="text1"/>
        </w:rPr>
        <w:t>＞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＞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>，活动性强的金属能将活动性弱的金属从其盐溶液中置换出来，氢之前的金属能与稀盐酸或稀硫酸反应生成氢气。将一定量的铝粉投入到含溶质为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的溶液中，铝先与硝酸银反应再与硝酸铜反应，不与硝酸镁反应。充分反应后过滤，滤液无色，说明滤液中没有铜离子，向滤渣中滴加稀盐酸，无明显现象，说明没有铝粉剩余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、根据分析知，铝粉没有剩余，铝与硝酸银、硝酸铜恰好反应，故滤渣中一定有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，故</w:t>
      </w: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说法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、滤液无色，说明硝酸铜与铝粉反应，滤渣中一定有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，故</w:t>
      </w: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说法错误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、铝与硝酸银、硝酸铜恰好完全反应，滤液中一定没有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，故</w:t>
      </w: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说法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、铝和硝酸银、硝酸铜反应生成硝酸铝，硝酸镁不参与反应，故滤液中一定有</w:t>
      </w:r>
      <w:r w:rsidRPr="009F546E">
        <w:rPr>
          <w:rFonts w:eastAsia="Times New Roman"/>
          <w:color w:val="000000" w:themeColor="text1"/>
        </w:rPr>
        <w:t>Al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，故</w:t>
      </w: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说法正确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</w:t>
      </w: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6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山东潍坊）《天工开物》对钢铁冶炼过程有如下记载。有关说法正确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垦土拾锭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：铁元素是地壳中含量最高的金属元素</w:t>
      </w:r>
      <w:r w:rsidRPr="009F546E">
        <w:rPr>
          <w:noProof/>
          <w:color w:val="000000" w:themeColor="text1"/>
        </w:rPr>
        <w:drawing>
          <wp:inline distT="0" distB="0" distL="0" distR="0" wp14:anchorId="31443874" wp14:editId="21367F87">
            <wp:extent cx="1238250" cy="12096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04545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．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淘洗铁砂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：铁矿石（主要成分为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能溶于水</w:t>
      </w:r>
      <w:r w:rsidRPr="009F546E">
        <w:rPr>
          <w:noProof/>
          <w:color w:val="000000" w:themeColor="text1"/>
        </w:rPr>
        <w:drawing>
          <wp:inline distT="0" distB="0" distL="0" distR="0" wp14:anchorId="1880638F" wp14:editId="107813C8">
            <wp:extent cx="1114425" cy="1200150"/>
            <wp:effectExtent l="0" t="0" r="0" b="0"/>
            <wp:docPr id="1629070544" name="图片 16290705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46328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lastRenderedPageBreak/>
        <w:t>C</w:t>
      </w:r>
      <w:r w:rsidRPr="009F546E">
        <w:rPr>
          <w:color w:val="000000" w:themeColor="text1"/>
        </w:rPr>
        <w:t>．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生熟炼铁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：冶炼铁过程中发生了化学变化</w:t>
      </w:r>
      <w:r w:rsidRPr="009F546E">
        <w:rPr>
          <w:noProof/>
          <w:color w:val="000000" w:themeColor="text1"/>
        </w:rPr>
        <w:drawing>
          <wp:inline distT="0" distB="0" distL="0" distR="0" wp14:anchorId="02174BCC" wp14:editId="52C37B25">
            <wp:extent cx="1657350" cy="74295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45298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．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锤锻成钢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：生铁高温锻打成钢，碳元素含量升高</w:t>
      </w:r>
      <w:r w:rsidRPr="009F546E">
        <w:rPr>
          <w:noProof/>
          <w:color w:val="000000" w:themeColor="text1"/>
        </w:rPr>
        <w:drawing>
          <wp:inline distT="0" distB="0" distL="0" distR="0" wp14:anchorId="14DEDD69" wp14:editId="44E0D385">
            <wp:extent cx="1114425" cy="122872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939563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C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、铝元素是地壳中含量最高的金属元素，铁元素不是地壳中含量最高的金属元素，故</w:t>
      </w: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错误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、铁矿石（主要成分为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难溶于水，故</w:t>
      </w: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错误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、冶炼铁的过程中有新物质铁生成，发生了化学变化，故</w:t>
      </w: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、生铁高温锻打成钢，碳与空气中的氧气反应生成二氧化碳，碳元素含量降低，故</w:t>
      </w: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错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</w:t>
      </w: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7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浙江湖州）工业炼铁的部分反应如下所示，则（　　）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object w:dxaOrig="380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a73e6a6597348b58ba5e7350e5dafcc" style="width:19pt;height:34pt" o:ole="">
            <v:imagedata r:id="rId12" o:title="eqId6a73e6a6597348b58ba5e7350e5dafcc"/>
          </v:shape>
          <o:OLEObject Type="Embed" ProgID="Equation.DSMT4" ShapeID="_x0000_i1025" DrawAspect="Content" ObjectID="_1688624333" r:id="rId13"/>
        </w:objec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object w:dxaOrig="380" w:dyaOrig="679">
          <v:shape id="_x0000_i1026" type="#_x0000_t75" alt="eqId45bb2ef885464700b0f162af7aa57f33" style="width:19pt;height:34pt" o:ole="">
            <v:imagedata r:id="rId14" o:title="eqId45bb2ef885464700b0f162af7aa57f33"/>
          </v:shape>
          <o:OLEObject Type="Embed" ProgID="Equation.DSMT4" ShapeID="_x0000_i1026" DrawAspect="Content" ObjectID="_1688624334" r:id="rId15"/>
        </w:objec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color w:val="000000" w:themeColor="text1"/>
        </w:rPr>
        <w:object w:dxaOrig="380" w:dyaOrig="679">
          <v:shape id="_x0000_i1027" type="#_x0000_t75" alt="eqIdfd1bb9da9fa247deb6221e11f261acab" style="width:19pt;height:34pt" o:ole="">
            <v:imagedata r:id="rId16" o:title="eqIdfd1bb9da9fa247deb6221e11f261acab"/>
          </v:shape>
          <o:OLEObject Type="Embed" ProgID="Equation.DSMT4" ShapeID="_x0000_i1027" DrawAspect="Content" ObjectID="_1688624335" r:id="rId17"/>
        </w:object>
      </w:r>
      <w:r w:rsidRPr="009F546E">
        <w:rPr>
          <w:rFonts w:eastAsia="Times New Roman"/>
          <w:color w:val="000000" w:themeColor="text1"/>
        </w:rPr>
        <w:t>Fe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</w:t>
      </w:r>
      <w:r w:rsidRPr="009F546E">
        <w:rPr>
          <w:rFonts w:eastAsia="Times New Roman"/>
          <w:color w:val="000000" w:themeColor="text1"/>
        </w:rPr>
        <w:t>X</w:t>
      </w:r>
      <w:r w:rsidRPr="009F546E">
        <w:rPr>
          <w:color w:val="000000" w:themeColor="text1"/>
        </w:rPr>
        <w:t>可以是木炭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．</w:t>
      </w:r>
      <w:r w:rsidRPr="009F546E">
        <w:rPr>
          <w:rFonts w:eastAsia="Times New Roman"/>
          <w:color w:val="000000" w:themeColor="text1"/>
        </w:rPr>
        <w:t>X</w:t>
      </w:r>
      <w:r w:rsidRPr="009F546E">
        <w:rPr>
          <w:color w:val="000000" w:themeColor="text1"/>
        </w:rPr>
        <w:t>与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color w:val="000000" w:themeColor="text1"/>
        </w:rPr>
        <w:t>都具有氧化性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</w:t>
      </w: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反应后的尾气可直接排放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．</w:t>
      </w:r>
      <w:r w:rsidRPr="009F546E">
        <w:rPr>
          <w:rFonts w:eastAsia="Times New Roman"/>
          <w:color w:val="000000" w:themeColor="text1"/>
        </w:rPr>
        <w:t>Y</w:t>
      </w:r>
      <w:r w:rsidRPr="009F546E">
        <w:rPr>
          <w:color w:val="000000" w:themeColor="text1"/>
        </w:rPr>
        <w:t>中铁元素以游离态存在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A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、碳与氧气在点燃的条件下反应生成二氧化碳，木炭的主要成分是碳，可以是木炭，故选项说法正确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、碳与氧气反应生成二氧化碳，二氧化碳与碳在高温下反应生成一氧化碳，</w:t>
      </w:r>
      <w:r w:rsidRPr="009F546E">
        <w:rPr>
          <w:rFonts w:eastAsia="Times New Roman"/>
          <w:color w:val="000000" w:themeColor="text1"/>
        </w:rPr>
        <w:t>X</w:t>
      </w:r>
      <w:r w:rsidRPr="009F546E">
        <w:rPr>
          <w:color w:val="000000" w:themeColor="text1"/>
        </w:rPr>
        <w:t>是碳，碳与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color w:val="000000" w:themeColor="text1"/>
        </w:rPr>
        <w:t>都具有还原性，故选项说法错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、</w:t>
      </w: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是一氧化碳与氧化铁在高温下反应生成铁和二氧化碳，一氧化碳有毒，直接排放到空</w:t>
      </w:r>
      <w:r w:rsidRPr="009F546E">
        <w:rPr>
          <w:color w:val="000000" w:themeColor="text1"/>
        </w:rPr>
        <w:lastRenderedPageBreak/>
        <w:t>气中会污染环境，反应后的尾气不能直接排放，故选项说法错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Y</w:t>
      </w:r>
      <w:r w:rsidRPr="009F546E">
        <w:rPr>
          <w:color w:val="000000" w:themeColor="text1"/>
        </w:rPr>
        <w:t>是氧化铁，铁元素以化合态存在，故选项说法错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：</w:t>
      </w: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8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浙江绍兴）向一定质量的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和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混合溶液中加入</w:t>
      </w: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克锌粉和铁粉的混合物，充分反应后过滤，得到不饱和的滤液和滤渣，将滤渣洗涤、干燥后再称量，得到的固体质量仍为</w:t>
      </w: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克。下列分析合理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滤渣中可能有铜</w: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向滤渣中加稀盐酸，可能有气泡产生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滤液中一定有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Zn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和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，可能有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若忽略过滤操作中溶液损失，滤液中溶质的质量一定大于原混合溶液溶质的质量</w:t>
      </w:r>
    </w:p>
    <w:p w:rsidR="009F546E" w:rsidRPr="009F546E" w:rsidRDefault="009F546E" w:rsidP="009F546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</w:t>
      </w:r>
      <w:r w:rsidRPr="009F546E">
        <w:rPr>
          <w:rFonts w:ascii="宋体" w:hAnsi="宋体" w:cs="宋体" w:hint="eastAsia"/>
          <w:color w:val="000000" w:themeColor="text1"/>
        </w:rPr>
        <w:t>①②</w:t>
      </w:r>
      <w:r w:rsidRPr="009F546E">
        <w:rPr>
          <w:color w:val="000000" w:themeColor="text1"/>
        </w:rPr>
        <w:tab/>
        <w:t>B</w:t>
      </w:r>
      <w:r w:rsidRPr="009F546E">
        <w:rPr>
          <w:color w:val="000000" w:themeColor="text1"/>
        </w:rPr>
        <w:t>．</w:t>
      </w:r>
      <w:r w:rsidRPr="009F546E">
        <w:rPr>
          <w:rFonts w:ascii="宋体" w:hAnsi="宋体" w:cs="宋体" w:hint="eastAsia"/>
          <w:color w:val="000000" w:themeColor="text1"/>
        </w:rPr>
        <w:t>①③</w:t>
      </w:r>
      <w:r w:rsidRPr="009F546E">
        <w:rPr>
          <w:color w:val="000000" w:themeColor="text1"/>
        </w:rPr>
        <w:tab/>
        <w:t>C</w:t>
      </w:r>
      <w:r w:rsidRPr="009F546E">
        <w:rPr>
          <w:color w:val="000000" w:themeColor="text1"/>
        </w:rPr>
        <w:t>．</w:t>
      </w:r>
      <w:r w:rsidRPr="009F546E">
        <w:rPr>
          <w:rFonts w:ascii="宋体" w:hAnsi="宋体" w:cs="宋体" w:hint="eastAsia"/>
          <w:color w:val="000000" w:themeColor="text1"/>
        </w:rPr>
        <w:t>②③</w:t>
      </w:r>
      <w:r w:rsidRPr="009F546E">
        <w:rPr>
          <w:color w:val="000000" w:themeColor="text1"/>
        </w:rPr>
        <w:tab/>
        <w:t>D</w:t>
      </w:r>
      <w:r w:rsidRPr="009F546E">
        <w:rPr>
          <w:color w:val="000000" w:themeColor="text1"/>
        </w:rPr>
        <w:t>．</w:t>
      </w:r>
      <w:r w:rsidRPr="009F546E">
        <w:rPr>
          <w:rFonts w:ascii="宋体" w:hAnsi="宋体" w:cs="宋体" w:hint="eastAsia"/>
          <w:color w:val="000000" w:themeColor="text1"/>
        </w:rPr>
        <w:t>②④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C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金属活动性：</w:t>
      </w:r>
      <w:r w:rsidRPr="009F546E">
        <w:rPr>
          <w:color w:val="000000" w:themeColor="text1"/>
        </w:rPr>
        <w:t>Mg</w:t>
      </w:r>
      <w:r w:rsidRPr="009F546E">
        <w:rPr>
          <w:color w:val="000000" w:themeColor="text1"/>
        </w:rPr>
        <w:t>＞</w:t>
      </w:r>
      <w:r w:rsidRPr="009F546E">
        <w:rPr>
          <w:color w:val="000000" w:themeColor="text1"/>
        </w:rPr>
        <w:t>Zn</w:t>
      </w:r>
      <w:r w:rsidRPr="009F546E">
        <w:rPr>
          <w:color w:val="000000" w:themeColor="text1"/>
        </w:rPr>
        <w:t>＞</w:t>
      </w:r>
      <w:r w:rsidRPr="009F546E">
        <w:rPr>
          <w:color w:val="000000" w:themeColor="text1"/>
        </w:rPr>
        <w:t>Fe</w:t>
      </w:r>
      <w:r w:rsidRPr="009F546E">
        <w:rPr>
          <w:color w:val="000000" w:themeColor="text1"/>
        </w:rPr>
        <w:t>＞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</w:rPr>
        <w:t>，向一定质量的硝酸镁和硝酸铜的混合溶液中加入</w:t>
      </w:r>
      <w:proofErr w:type="spellStart"/>
      <w:r w:rsidRPr="009F546E">
        <w:rPr>
          <w:color w:val="000000" w:themeColor="text1"/>
        </w:rPr>
        <w:t>ag</w:t>
      </w:r>
      <w:proofErr w:type="spellEnd"/>
      <w:r w:rsidRPr="009F546E">
        <w:rPr>
          <w:color w:val="000000" w:themeColor="text1"/>
        </w:rPr>
        <w:t>锌粉和铁粉的混合物，锌先与硝酸铜反应生成硝酸锌和铜，即：</w:t>
      </w:r>
      <w:r w:rsidRPr="009F546E">
        <w:rPr>
          <w:color w:val="000000" w:themeColor="text1"/>
        </w:rPr>
        <w:object w:dxaOrig="3135" w:dyaOrig="405">
          <v:shape id="_x0000_i1028" type="#_x0000_t75" alt="eqIdbb14f7286d7b430dba0790b595392c0e" style="width:157pt;height:20.5pt" o:ole="">
            <v:imagedata r:id="rId18" o:title="eqIdbb14f7286d7b430dba0790b595392c0e"/>
          </v:shape>
          <o:OLEObject Type="Embed" ProgID="Equation.DSMT4" ShapeID="_x0000_i1028" DrawAspect="Content" ObjectID="_1688624336" r:id="rId19"/>
        </w:object>
      </w:r>
      <w:r w:rsidRPr="009F546E">
        <w:rPr>
          <w:color w:val="000000" w:themeColor="text1"/>
        </w:rPr>
        <w:t>，</w:t>
      </w:r>
      <w:r w:rsidRPr="009F546E">
        <w:rPr>
          <w:color w:val="000000" w:themeColor="text1"/>
        </w:rPr>
        <w:t>65</w:t>
      </w:r>
      <w:r w:rsidRPr="009F546E">
        <w:rPr>
          <w:color w:val="000000" w:themeColor="text1"/>
        </w:rPr>
        <w:t>份的锌置换出</w:t>
      </w:r>
      <w:r w:rsidRPr="009F546E">
        <w:rPr>
          <w:color w:val="000000" w:themeColor="text1"/>
        </w:rPr>
        <w:t>64</w:t>
      </w:r>
      <w:r w:rsidRPr="009F546E">
        <w:rPr>
          <w:color w:val="000000" w:themeColor="text1"/>
        </w:rPr>
        <w:t>份的铜，固体质量减小，溶液质量增加，待硝酸铜完全反应后，铁与硝酸铜反应生成硝酸亚铁和铜，即</w:t>
      </w:r>
      <w:r w:rsidRPr="009F546E">
        <w:rPr>
          <w:color w:val="000000" w:themeColor="text1"/>
        </w:rPr>
        <w:t xml:space="preserve"> </w:t>
      </w:r>
      <w:r w:rsidRPr="009F546E">
        <w:rPr>
          <w:color w:val="000000" w:themeColor="text1"/>
        </w:rPr>
        <w:object w:dxaOrig="3105" w:dyaOrig="405">
          <v:shape id="_x0000_i1029" type="#_x0000_t75" alt="eqId3a58a0ee6fe042d5a63236027bf9888f" style="width:155.5pt;height:20.5pt" o:ole="">
            <v:imagedata r:id="rId20" o:title="eqId3a58a0ee6fe042d5a63236027bf9888f"/>
          </v:shape>
          <o:OLEObject Type="Embed" ProgID="Equation.DSMT4" ShapeID="_x0000_i1029" DrawAspect="Content" ObjectID="_1688624337" r:id="rId21"/>
        </w:object>
      </w:r>
      <w:r w:rsidRPr="009F546E">
        <w:rPr>
          <w:color w:val="000000" w:themeColor="text1"/>
        </w:rPr>
        <w:t>，</w:t>
      </w:r>
      <w:r w:rsidRPr="009F546E">
        <w:rPr>
          <w:color w:val="000000" w:themeColor="text1"/>
        </w:rPr>
        <w:t>56</w:t>
      </w:r>
      <w:r w:rsidRPr="009F546E">
        <w:rPr>
          <w:color w:val="000000" w:themeColor="text1"/>
        </w:rPr>
        <w:t>份的铁置换出</w:t>
      </w:r>
      <w:r w:rsidRPr="009F546E">
        <w:rPr>
          <w:color w:val="000000" w:themeColor="text1"/>
        </w:rPr>
        <w:t>64</w:t>
      </w:r>
      <w:r w:rsidRPr="009F546E">
        <w:rPr>
          <w:color w:val="000000" w:themeColor="text1"/>
        </w:rPr>
        <w:t>份的铜，固体质量增加，溶液质量减小，充分反应后过滤，得到不饱和的滤液和滤渣，将滤渣洗涤、干燥后再称量，得到的固体质量仍为</w:t>
      </w: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克，故一定发生了铁和硝酸铜的反应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一定发生了锌和硝酸铜、铁和硝酸铜的反应，滤渣中一定有铜，错误；</w:t>
      </w:r>
      <w:r w:rsidRPr="009F546E">
        <w:rPr>
          <w:color w:val="000000" w:themeColor="text1"/>
        </w:rPr>
        <w:t xml:space="preserve">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铁可能过量，向滤渣中加稀盐酸，可能有气泡产生，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硝酸镁不参与反应，滤液中一定含硝酸镁，锌、铁一定与硝酸铜发生了反应，滤液中一定含硝酸锌和硝酸亚铁，可能含硝酸铜，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锌与硝酸铜反应，溶液质量增加，铁与硝酸铜反应，溶液质量减小，完全反应后，滤渣的质量不变，故滤液中溶质的质量等于原混合溶液溶质的质量，错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正确的是</w:t>
      </w:r>
      <w:r w:rsidRPr="009F546E">
        <w:rPr>
          <w:rFonts w:ascii="宋体" w:hAnsi="宋体" w:cs="宋体" w:hint="eastAsia"/>
          <w:color w:val="000000" w:themeColor="text1"/>
        </w:rPr>
        <w:t>②③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</w:t>
      </w: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9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江苏连云港）回收含铜废料</w:t>
      </w:r>
      <w:r w:rsidRPr="009F546E">
        <w:rPr>
          <w:rFonts w:eastAsia="Times New Roman"/>
          <w:color w:val="000000" w:themeColor="text1"/>
        </w:rPr>
        <w:t>(</w:t>
      </w:r>
      <w:r w:rsidRPr="009F546E">
        <w:rPr>
          <w:color w:val="000000" w:themeColor="text1"/>
        </w:rPr>
        <w:t>主要成分为</w:t>
      </w:r>
      <w:r w:rsidRPr="009F546E">
        <w:rPr>
          <w:rFonts w:eastAsia="Times New Roman"/>
          <w:color w:val="000000" w:themeColor="text1"/>
        </w:rPr>
        <w:t>Cu)</w:t>
      </w:r>
      <w:r w:rsidRPr="009F546E">
        <w:rPr>
          <w:color w:val="000000" w:themeColor="text1"/>
        </w:rPr>
        <w:t>中的铜，部分实验流程如下：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lastRenderedPageBreak/>
        <w:drawing>
          <wp:inline distT="0" distB="0" distL="0" distR="0" wp14:anchorId="0445AC1A" wp14:editId="7FE8099A">
            <wp:extent cx="4591050" cy="108585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946667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注：灼烧后得到黑色固体和残留物，残留物不溶于水和稀硫酸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下列关于该流程的说法，错误的是</w:t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灼烧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的主要目的是将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转变为</w:t>
      </w:r>
      <w:proofErr w:type="spellStart"/>
      <w:r w:rsidRPr="009F546E">
        <w:rPr>
          <w:rFonts w:eastAsia="Times New Roman"/>
          <w:color w:val="000000" w:themeColor="text1"/>
        </w:rPr>
        <w:t>CuO</w:t>
      </w:r>
      <w:proofErr w:type="spellEnd"/>
      <w:r w:rsidRPr="009F546E">
        <w:rPr>
          <w:color w:val="000000" w:themeColor="text1"/>
        </w:rPr>
        <w:tab/>
        <w:t>B</w:t>
      </w:r>
      <w:r w:rsidRPr="009F546E">
        <w:rPr>
          <w:color w:val="000000" w:themeColor="text1"/>
        </w:rPr>
        <w:t>．滤液</w:t>
      </w:r>
      <w:r w:rsidRPr="009F546E">
        <w:rPr>
          <w:rFonts w:eastAsia="Times New Roman"/>
          <w:color w:val="000000" w:themeColor="text1"/>
        </w:rPr>
        <w:t>X</w:t>
      </w:r>
      <w:r w:rsidRPr="009F546E">
        <w:rPr>
          <w:color w:val="000000" w:themeColor="text1"/>
        </w:rPr>
        <w:t>中的溶质为</w:t>
      </w:r>
      <w:r w:rsidRPr="009F546E">
        <w:rPr>
          <w:rFonts w:eastAsia="Times New Roman"/>
          <w:color w:val="000000" w:themeColor="text1"/>
        </w:rPr>
        <w:t>FeSO</w:t>
      </w:r>
      <w:r w:rsidRPr="009F546E">
        <w:rPr>
          <w:rFonts w:eastAsia="Times New Roman"/>
          <w:color w:val="000000" w:themeColor="text1"/>
          <w:vertAlign w:val="subscript"/>
        </w:rPr>
        <w:t>4</w:t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酸溶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和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还原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过程中发生的反应均为置换反应</w:t>
      </w:r>
      <w:r w:rsidRPr="009F546E">
        <w:rPr>
          <w:color w:val="000000" w:themeColor="text1"/>
        </w:rPr>
        <w:tab/>
        <w:t>D</w:t>
      </w:r>
      <w:r w:rsidRPr="009F546E">
        <w:rPr>
          <w:color w:val="000000" w:themeColor="text1"/>
        </w:rPr>
        <w:t>．将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color w:val="000000" w:themeColor="text1"/>
        </w:rPr>
        <w:t>混合物加入足量稀硫酸中，充分反应后过滤得</w:t>
      </w:r>
      <w:r w:rsidRPr="009F546E">
        <w:rPr>
          <w:rFonts w:eastAsia="Times New Roman"/>
          <w:color w:val="000000" w:themeColor="text1"/>
        </w:rPr>
        <w:t>Cu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C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灼烧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的主要目的是将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</w:rPr>
        <w:t>转变为</w:t>
      </w:r>
      <w:proofErr w:type="spellStart"/>
      <w:r w:rsidRPr="009F546E">
        <w:rPr>
          <w:color w:val="000000" w:themeColor="text1"/>
        </w:rPr>
        <w:t>CuO</w:t>
      </w:r>
      <w:proofErr w:type="spellEnd"/>
      <w:r w:rsidRPr="009F546E">
        <w:rPr>
          <w:color w:val="000000" w:themeColor="text1"/>
        </w:rPr>
        <w:t>，故选项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、铁和硫酸反应生成</w:t>
      </w:r>
      <w:r w:rsidRPr="009F546E">
        <w:rPr>
          <w:color w:val="000000" w:themeColor="text1"/>
        </w:rPr>
        <w:t>FeSO</w:t>
      </w:r>
      <w:r w:rsidRPr="009F546E">
        <w:rPr>
          <w:color w:val="000000" w:themeColor="text1"/>
          <w:vertAlign w:val="subscript"/>
        </w:rPr>
        <w:t>4</w:t>
      </w:r>
      <w:r w:rsidRPr="009F546E">
        <w:rPr>
          <w:color w:val="000000" w:themeColor="text1"/>
        </w:rPr>
        <w:t>，滤液</w:t>
      </w:r>
      <w:r w:rsidRPr="009F546E">
        <w:rPr>
          <w:color w:val="000000" w:themeColor="text1"/>
        </w:rPr>
        <w:t>X</w:t>
      </w:r>
      <w:r w:rsidRPr="009F546E">
        <w:rPr>
          <w:color w:val="000000" w:themeColor="text1"/>
        </w:rPr>
        <w:t>中的溶质为</w:t>
      </w:r>
      <w:r w:rsidRPr="009F546E">
        <w:rPr>
          <w:color w:val="000000" w:themeColor="text1"/>
        </w:rPr>
        <w:t>FeSO4</w:t>
      </w:r>
      <w:r w:rsidRPr="009F546E">
        <w:rPr>
          <w:color w:val="000000" w:themeColor="text1"/>
        </w:rPr>
        <w:t>，故选项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酸溶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是氧化铜和稀硫酸反应生成硫酸铜和水，属于复分解反应，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还原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是稀硫酸和铁反应生成硫酸亚铁和氢气属于置换反应，故选项错误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、将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Fe</w:t>
      </w:r>
      <w:r w:rsidRPr="009F546E">
        <w:rPr>
          <w:color w:val="000000" w:themeColor="text1"/>
        </w:rPr>
        <w:t>混合物加入足量稀硫酸中，铁和稀硫酸反应生成硫酸亚铁和氢气，铜不和稀硫酸反，过滤得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</w:rPr>
        <w:t>，故选项正确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：</w:t>
      </w: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0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江苏连云港）</w:t>
      </w:r>
      <w:r w:rsidRPr="009F546E">
        <w:rPr>
          <w:rFonts w:eastAsia="Times New Roman"/>
          <w:color w:val="000000" w:themeColor="text1"/>
        </w:rPr>
        <w:t>2021</w:t>
      </w:r>
      <w:r w:rsidRPr="009F546E">
        <w:rPr>
          <w:color w:val="000000" w:themeColor="text1"/>
        </w:rPr>
        <w:t>年</w:t>
      </w:r>
      <w:r w:rsidRPr="009F546E">
        <w:rPr>
          <w:rFonts w:eastAsia="Times New Roman"/>
          <w:color w:val="000000" w:themeColor="text1"/>
        </w:rPr>
        <w:t>5</w:t>
      </w:r>
      <w:r w:rsidRPr="009F546E">
        <w:rPr>
          <w:color w:val="000000" w:themeColor="text1"/>
        </w:rPr>
        <w:t>月</w:t>
      </w:r>
      <w:r w:rsidRPr="009F546E">
        <w:rPr>
          <w:rFonts w:eastAsia="Times New Roman"/>
          <w:color w:val="000000" w:themeColor="text1"/>
        </w:rPr>
        <w:t>15</w:t>
      </w:r>
      <w:r w:rsidRPr="009F546E">
        <w:rPr>
          <w:color w:val="000000" w:themeColor="text1"/>
        </w:rPr>
        <w:t>日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祝融号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火星车成功着陆。该车使用了新型镁锂合金，下列说法正确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278A17E1" wp14:editId="77C2D8B8">
            <wp:extent cx="1647825" cy="1295400"/>
            <wp:effectExtent l="0" t="0" r="0" b="0"/>
            <wp:docPr id="1284687859" name="图片 12846878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18582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镁锂合金属于金属材料</w:t>
      </w:r>
      <w:r w:rsidRPr="009F546E">
        <w:rPr>
          <w:color w:val="000000" w:themeColor="text1"/>
        </w:rPr>
        <w:tab/>
        <w:t>B</w:t>
      </w:r>
      <w:r w:rsidRPr="009F546E">
        <w:rPr>
          <w:color w:val="000000" w:themeColor="text1"/>
        </w:rPr>
        <w:t>．锂属于非金属元素</w:t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镁是地壳中含量最高的金属元素</w:t>
      </w:r>
      <w:r w:rsidRPr="009F546E">
        <w:rPr>
          <w:color w:val="000000" w:themeColor="text1"/>
        </w:rPr>
        <w:tab/>
        <w:t>D</w:t>
      </w:r>
      <w:r w:rsidRPr="009F546E">
        <w:rPr>
          <w:color w:val="000000" w:themeColor="text1"/>
        </w:rPr>
        <w:t>．镁锂合金的硬度比镁的小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A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合金和纯金属都属于金属材料，锂合金属于金属材料，故选项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lastRenderedPageBreak/>
        <w:t>B</w:t>
      </w:r>
      <w:r w:rsidRPr="009F546E">
        <w:rPr>
          <w:color w:val="000000" w:themeColor="text1"/>
        </w:rPr>
        <w:t>、锂带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钅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旁，属于金属元素，故选项错误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铝是地壳中含量最高的金属元素，故选项错误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、合金的结构比纯金属的要复杂得多，合金的硬度比纯金属硬度大，故选项错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：</w:t>
      </w: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1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浙江嘉兴）北宋沈括在《梦溪笔谈》中记载了用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苦泉水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制取铜的方法，其主要生产流程如图所示。下列解释合理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76F30E70" wp14:editId="657DCFC1">
            <wp:extent cx="4219575" cy="1009650"/>
            <wp:effectExtent l="0" t="0" r="0" b="0"/>
            <wp:docPr id="1993667113" name="图片 19936671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831514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通过蒸发溶剂可获得晶体</w:t>
      </w:r>
      <w:r w:rsidRPr="009F546E">
        <w:rPr>
          <w:color w:val="000000" w:themeColor="text1"/>
        </w:rPr>
        <w:tab/>
        <w:t>B</w:t>
      </w:r>
      <w:r w:rsidRPr="009F546E">
        <w:rPr>
          <w:color w:val="000000" w:themeColor="text1"/>
        </w:rPr>
        <w:t>．</w:t>
      </w: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是通过复分解反应获得铜</w:t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</w:t>
      </w: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所得硫酸铜溶液一定是饱和的</w:t>
      </w:r>
      <w:r w:rsidRPr="009F546E">
        <w:rPr>
          <w:color w:val="000000" w:themeColor="text1"/>
        </w:rPr>
        <w:tab/>
        <w:t>D</w:t>
      </w:r>
      <w:r w:rsidRPr="009F546E">
        <w:rPr>
          <w:color w:val="000000" w:themeColor="text1"/>
        </w:rPr>
        <w:t>．</w:t>
      </w: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说明铁元素变成了铜元素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A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、通过蒸发溶剂可获得晶体，说法正确，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、复分解反应是两种化合物互相交换成分生成另外两种化合物的反应，</w:t>
      </w: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生成了铜单质，不是复分解反应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</w:t>
      </w: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通过加水溶解，得到硫酸铜溶液，溶液不一定饱和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、</w:t>
      </w: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铁与硫酸铜反应生成硫酸亚铁和铜，铁将硫酸铜中的铜置换了出来，不是铁元素变成了铜元素，根据质量守恒定律，化学反应前后，元素的种类不变，不符合题意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</w:t>
      </w: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2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浙江嘉兴）如图所示为今年在三星堆遗址中发现的金面具残片，经测定该面具含金量约为</w:t>
      </w:r>
      <w:r w:rsidRPr="009F546E">
        <w:rPr>
          <w:rFonts w:eastAsia="Times New Roman"/>
          <w:color w:val="000000" w:themeColor="text1"/>
        </w:rPr>
        <w:t>85%</w:t>
      </w:r>
      <w:r w:rsidRPr="009F546E">
        <w:rPr>
          <w:color w:val="000000" w:themeColor="text1"/>
        </w:rPr>
        <w:t>。下列有关说法正确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0D8A8C31" wp14:editId="1730E3AF">
            <wp:extent cx="4267200" cy="1685925"/>
            <wp:effectExtent l="0" t="0" r="0" b="0"/>
            <wp:docPr id="2010857381" name="图片 20108573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5140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金的元素符号为</w:t>
      </w:r>
      <w:proofErr w:type="spellStart"/>
      <w:r w:rsidRPr="009F546E">
        <w:rPr>
          <w:rFonts w:eastAsia="Times New Roman"/>
          <w:color w:val="000000" w:themeColor="text1"/>
        </w:rPr>
        <w:t>aU</w:t>
      </w:r>
      <w:proofErr w:type="spellEnd"/>
      <w:r w:rsidRPr="009F546E">
        <w:rPr>
          <w:color w:val="000000" w:themeColor="text1"/>
        </w:rPr>
        <w:tab/>
        <w:t>B</w:t>
      </w:r>
      <w:r w:rsidRPr="009F546E">
        <w:rPr>
          <w:color w:val="000000" w:themeColor="text1"/>
        </w:rPr>
        <w:t>．金容易被锈蚀</w:t>
      </w:r>
    </w:p>
    <w:p w:rsidR="009F546E" w:rsidRPr="009F546E" w:rsidRDefault="009F546E" w:rsidP="009F546E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lastRenderedPageBreak/>
        <w:t>C</w:t>
      </w:r>
      <w:r w:rsidRPr="009F546E">
        <w:rPr>
          <w:color w:val="000000" w:themeColor="text1"/>
        </w:rPr>
        <w:t>．金单质由金原子构成</w:t>
      </w:r>
      <w:r w:rsidRPr="009F546E">
        <w:rPr>
          <w:color w:val="000000" w:themeColor="text1"/>
        </w:rPr>
        <w:tab/>
        <w:t>D</w:t>
      </w:r>
      <w:r w:rsidRPr="009F546E">
        <w:rPr>
          <w:color w:val="000000" w:themeColor="text1"/>
        </w:rPr>
        <w:t>．金的相对原子质量为</w:t>
      </w:r>
      <w:r w:rsidRPr="009F546E">
        <w:rPr>
          <w:rFonts w:eastAsia="Times New Roman"/>
          <w:color w:val="000000" w:themeColor="text1"/>
        </w:rPr>
        <w:t>197g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C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、书写元素符号时，由两个字母表示的元素符号，第二个字母必须小写，故金的元素符号为：</w:t>
      </w:r>
      <w:r w:rsidRPr="009F546E">
        <w:rPr>
          <w:color w:val="000000" w:themeColor="text1"/>
        </w:rPr>
        <w:t>Au</w:t>
      </w:r>
      <w:r w:rsidRPr="009F546E">
        <w:rPr>
          <w:color w:val="000000" w:themeColor="text1"/>
        </w:rPr>
        <w:t>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、金的化学性质稳定，不容易被锈蚀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金是由金原子构成，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、相对原子质量是一个比值，单位为</w:t>
      </w:r>
      <w:r w:rsidRPr="009F546E">
        <w:rPr>
          <w:color w:val="000000" w:themeColor="text1"/>
        </w:rPr>
        <w:t>“1”</w:t>
      </w:r>
      <w:r w:rsidRPr="009F546E">
        <w:rPr>
          <w:color w:val="000000" w:themeColor="text1"/>
        </w:rPr>
        <w:t>，不是</w:t>
      </w:r>
      <w:r w:rsidRPr="009F546E">
        <w:rPr>
          <w:color w:val="000000" w:themeColor="text1"/>
        </w:rPr>
        <w:t>“g”</w:t>
      </w:r>
      <w:r w:rsidRPr="009F546E">
        <w:rPr>
          <w:color w:val="000000" w:themeColor="text1"/>
        </w:rPr>
        <w:t>，故金的相对原子质量为</w:t>
      </w:r>
      <w:r w:rsidRPr="009F546E">
        <w:rPr>
          <w:color w:val="000000" w:themeColor="text1"/>
        </w:rPr>
        <w:t>197</w:t>
      </w:r>
      <w:r w:rsidRPr="009F546E">
        <w:rPr>
          <w:color w:val="000000" w:themeColor="text1"/>
        </w:rPr>
        <w:t>，不符合题意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</w:t>
      </w: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3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四川自贡）为验证铁、铜、银的金属活动性顺序，某同学设计了以下四组实验。下列说法错误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0BE09F60" wp14:editId="434ED4B5">
            <wp:extent cx="3952875" cy="1190625"/>
            <wp:effectExtent l="0" t="0" r="0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34108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通过实验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、</w:t>
      </w: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，能验证金属活动性：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color w:val="000000" w:themeColor="text1"/>
        </w:rPr>
        <w:t>＞</w:t>
      </w:r>
      <w:r w:rsidRPr="009F546E">
        <w:rPr>
          <w:rFonts w:eastAsia="Times New Roman"/>
          <w:color w:val="000000" w:themeColor="text1"/>
        </w:rPr>
        <w:t>Cu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．通过实验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、</w:t>
      </w: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、</w:t>
      </w: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，能验证金属活动性：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color w:val="000000" w:themeColor="text1"/>
        </w:rPr>
        <w:t>＞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＞</w:t>
      </w:r>
      <w:r w:rsidRPr="009F546E">
        <w:rPr>
          <w:rFonts w:eastAsia="Times New Roman"/>
          <w:color w:val="000000" w:themeColor="text1"/>
        </w:rPr>
        <w:t>Ag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实验</w:t>
      </w: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中</w:t>
      </w:r>
      <w:r w:rsidRPr="009F546E">
        <w:rPr>
          <w:rFonts w:eastAsia="Times New Roman"/>
          <w:color w:val="000000" w:themeColor="text1"/>
        </w:rPr>
        <w:t>X</w:t>
      </w:r>
      <w:r w:rsidRPr="009F546E">
        <w:rPr>
          <w:color w:val="000000" w:themeColor="text1"/>
        </w:rPr>
        <w:t>为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，</w:t>
      </w:r>
      <w:r w:rsidRPr="009F546E">
        <w:rPr>
          <w:rFonts w:eastAsia="Times New Roman"/>
          <w:color w:val="000000" w:themeColor="text1"/>
        </w:rPr>
        <w:t>Y</w:t>
      </w:r>
      <w:r w:rsidRPr="009F546E">
        <w:rPr>
          <w:color w:val="000000" w:themeColor="text1"/>
        </w:rPr>
        <w:t>为</w:t>
      </w:r>
      <w:r w:rsidRPr="009F546E">
        <w:rPr>
          <w:rFonts w:eastAsia="Times New Roman"/>
          <w:color w:val="000000" w:themeColor="text1"/>
        </w:rPr>
        <w:t>FeSO</w:t>
      </w:r>
      <w:r w:rsidRPr="009F546E">
        <w:rPr>
          <w:rFonts w:eastAsia="Times New Roman"/>
          <w:color w:val="000000" w:themeColor="text1"/>
          <w:vertAlign w:val="subscript"/>
        </w:rPr>
        <w:t>4</w:t>
      </w:r>
      <w:r w:rsidRPr="009F546E">
        <w:rPr>
          <w:color w:val="000000" w:themeColor="text1"/>
        </w:rPr>
        <w:t>溶液，能验证金属活动性：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color w:val="000000" w:themeColor="text1"/>
        </w:rPr>
        <w:t>＞</w:t>
      </w:r>
      <w:r w:rsidRPr="009F546E">
        <w:rPr>
          <w:rFonts w:eastAsia="Times New Roman"/>
          <w:color w:val="000000" w:themeColor="text1"/>
        </w:rPr>
        <w:t>Cu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．实验</w:t>
      </w: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中</w:t>
      </w:r>
      <w:r w:rsidRPr="009F546E">
        <w:rPr>
          <w:rFonts w:eastAsia="Times New Roman"/>
          <w:color w:val="000000" w:themeColor="text1"/>
        </w:rPr>
        <w:t>X</w:t>
      </w:r>
      <w:r w:rsidRPr="009F546E">
        <w:rPr>
          <w:color w:val="000000" w:themeColor="text1"/>
        </w:rPr>
        <w:t>为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，</w:t>
      </w:r>
      <w:r w:rsidRPr="009F546E">
        <w:rPr>
          <w:rFonts w:eastAsia="Times New Roman"/>
          <w:color w:val="000000" w:themeColor="text1"/>
        </w:rPr>
        <w:t>Y</w:t>
      </w:r>
      <w:r w:rsidRPr="009F546E">
        <w:rPr>
          <w:color w:val="000000" w:themeColor="text1"/>
        </w:rPr>
        <w:t>为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溶液，能验证金属活动性：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＞</w:t>
      </w:r>
      <w:r w:rsidRPr="009F546E">
        <w:rPr>
          <w:rFonts w:eastAsia="Times New Roman"/>
          <w:color w:val="000000" w:themeColor="text1"/>
        </w:rPr>
        <w:t>Ag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B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、通过</w:t>
      </w:r>
      <w:r w:rsidRPr="009F546E">
        <w:rPr>
          <w:rFonts w:ascii="宋体" w:hAnsi="宋体" w:cs="宋体" w:hint="eastAsia"/>
          <w:color w:val="000000" w:themeColor="text1"/>
        </w:rPr>
        <w:t>①②</w:t>
      </w:r>
      <w:r w:rsidRPr="009F546E">
        <w:rPr>
          <w:color w:val="000000" w:themeColor="text1"/>
        </w:rPr>
        <w:t>实验可知，铁能与稀硫酸反应生成氢气，铜不能与稀硫酸反应，可以证明金属的活动性：</w:t>
      </w:r>
      <w:r w:rsidRPr="009F546E">
        <w:rPr>
          <w:color w:val="000000" w:themeColor="text1"/>
        </w:rPr>
        <w:t>Fe&gt;Cu</w:t>
      </w:r>
      <w:r w:rsidRPr="009F546E">
        <w:rPr>
          <w:color w:val="000000" w:themeColor="text1"/>
        </w:rPr>
        <w:t>，所以说法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、通过</w:t>
      </w:r>
      <w:r w:rsidRPr="009F546E">
        <w:rPr>
          <w:rFonts w:ascii="宋体" w:hAnsi="宋体" w:cs="宋体" w:hint="eastAsia"/>
          <w:color w:val="000000" w:themeColor="text1"/>
        </w:rPr>
        <w:t>①②③</w:t>
      </w:r>
      <w:r w:rsidRPr="009F546E">
        <w:rPr>
          <w:color w:val="000000" w:themeColor="text1"/>
        </w:rPr>
        <w:t>实验可知，铁能与稀硫酸反应生成氢气，铜不能与稀硫酸反应，铁能置换出硝酸银中的银，可以证明金属活动性：</w:t>
      </w:r>
      <w:r w:rsidRPr="009F546E">
        <w:rPr>
          <w:color w:val="000000" w:themeColor="text1"/>
        </w:rPr>
        <w:t>Fe&gt;Cu</w:t>
      </w:r>
      <w:r w:rsidRPr="009F546E">
        <w:rPr>
          <w:color w:val="000000" w:themeColor="text1"/>
        </w:rPr>
        <w:t>，</w:t>
      </w:r>
      <w:r w:rsidRPr="009F546E">
        <w:rPr>
          <w:color w:val="000000" w:themeColor="text1"/>
        </w:rPr>
        <w:t>Fe&gt;Ag</w:t>
      </w:r>
      <w:r w:rsidRPr="009F546E">
        <w:rPr>
          <w:color w:val="000000" w:themeColor="text1"/>
        </w:rPr>
        <w:t>，但不能说明</w:t>
      </w:r>
      <w:r w:rsidRPr="009F546E">
        <w:rPr>
          <w:color w:val="000000" w:themeColor="text1"/>
        </w:rPr>
        <w:t>Cu&gt;Ag</w:t>
      </w:r>
      <w:r w:rsidRPr="009F546E">
        <w:rPr>
          <w:color w:val="000000" w:themeColor="text1"/>
        </w:rPr>
        <w:t>金属活动性，所以说法错误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若要用实验</w:t>
      </w: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，</w:t>
      </w:r>
      <w:r w:rsidRPr="009F546E">
        <w:rPr>
          <w:color w:val="000000" w:themeColor="text1"/>
        </w:rPr>
        <w:t>X</w:t>
      </w:r>
      <w:r w:rsidRPr="009F546E">
        <w:rPr>
          <w:color w:val="000000" w:themeColor="text1"/>
        </w:rPr>
        <w:t>可以为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</w:rPr>
        <w:t>，</w:t>
      </w:r>
      <w:r w:rsidRPr="009F546E">
        <w:rPr>
          <w:color w:val="000000" w:themeColor="text1"/>
        </w:rPr>
        <w:t>Y</w:t>
      </w:r>
      <w:r w:rsidRPr="009F546E">
        <w:rPr>
          <w:color w:val="000000" w:themeColor="text1"/>
        </w:rPr>
        <w:t>为</w:t>
      </w:r>
      <w:r w:rsidRPr="009F546E">
        <w:rPr>
          <w:color w:val="000000" w:themeColor="text1"/>
        </w:rPr>
        <w:t>FeSO</w:t>
      </w:r>
      <w:r w:rsidRPr="009F546E">
        <w:rPr>
          <w:color w:val="000000" w:themeColor="text1"/>
          <w:vertAlign w:val="subscript"/>
        </w:rPr>
        <w:t>4</w:t>
      </w:r>
      <w:r w:rsidRPr="009F546E">
        <w:rPr>
          <w:color w:val="000000" w:themeColor="text1"/>
        </w:rPr>
        <w:t>溶液，铜能置换出硫酸铁中的铁，这个反应能证明金属活动性</w:t>
      </w:r>
      <w:r w:rsidRPr="009F546E">
        <w:rPr>
          <w:color w:val="000000" w:themeColor="text1"/>
        </w:rPr>
        <w:t>Fe&gt;Cu</w:t>
      </w:r>
      <w:r w:rsidRPr="009F546E">
        <w:rPr>
          <w:color w:val="000000" w:themeColor="text1"/>
        </w:rPr>
        <w:t>，所以说法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lastRenderedPageBreak/>
        <w:t>D</w:t>
      </w:r>
      <w:r w:rsidRPr="009F546E">
        <w:rPr>
          <w:color w:val="000000" w:themeColor="text1"/>
        </w:rPr>
        <w:t>、若要用实验</w:t>
      </w: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，</w:t>
      </w:r>
      <w:r w:rsidRPr="009F546E">
        <w:rPr>
          <w:color w:val="000000" w:themeColor="text1"/>
        </w:rPr>
        <w:t>X</w:t>
      </w:r>
      <w:r w:rsidRPr="009F546E">
        <w:rPr>
          <w:color w:val="000000" w:themeColor="text1"/>
        </w:rPr>
        <w:t>可以为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</w:rPr>
        <w:t>，</w:t>
      </w:r>
      <w:r w:rsidRPr="009F546E">
        <w:rPr>
          <w:color w:val="000000" w:themeColor="text1"/>
        </w:rPr>
        <w:t>Y</w:t>
      </w:r>
      <w:r w:rsidRPr="009F546E">
        <w:rPr>
          <w:color w:val="000000" w:themeColor="text1"/>
        </w:rPr>
        <w:t>为</w:t>
      </w:r>
      <w:r w:rsidRPr="009F546E">
        <w:rPr>
          <w:color w:val="000000" w:themeColor="text1"/>
        </w:rPr>
        <w:t>AgNO</w:t>
      </w:r>
      <w:r w:rsidRPr="009F546E">
        <w:rPr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溶液，铜能置换出硝酸银中的银，这个反应能证明金属活动性</w:t>
      </w:r>
      <w:r w:rsidRPr="009F546E">
        <w:rPr>
          <w:color w:val="000000" w:themeColor="text1"/>
        </w:rPr>
        <w:t>Al&gt;Cu</w:t>
      </w:r>
      <w:r w:rsidRPr="009F546E">
        <w:rPr>
          <w:color w:val="000000" w:themeColor="text1"/>
        </w:rPr>
        <w:t>，所以说法正确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：</w:t>
      </w: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4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四川自贡）我市即将正式跨入高铁时代。高铁钢轨制造使用的是含锰钢，轨道铺设时每段钢轨的长度达</w:t>
      </w:r>
      <w:r w:rsidRPr="009F546E">
        <w:rPr>
          <w:rFonts w:eastAsia="Times New Roman"/>
          <w:color w:val="000000" w:themeColor="text1"/>
        </w:rPr>
        <w:t>1~2</w:t>
      </w:r>
      <w:r w:rsidRPr="009F546E">
        <w:rPr>
          <w:color w:val="000000" w:themeColor="text1"/>
        </w:rPr>
        <w:t>千米，从而大幅减少轨道借口数量。下列说法错误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646ACC39" wp14:editId="70299F30">
            <wp:extent cx="1965960" cy="1004044"/>
            <wp:effectExtent l="0" t="0" r="0" b="5715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84182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004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制造钢轨的材料是铁的合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．钢轨制造时加入锰是为了增大硬度、增强韧性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在钢轨接口处涂上油或扣上帽，可以防止接口处锈蚀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．钢轨热胀冷缩、歪曲变形是化学变化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>D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、不锈钢是指含有铬、镍、锰等金属，具有抗自然腐蚀和酸碱腐蚀的合金钢，属于铁的合金，故选项正确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、钢轨因在钢中加入锰等合金元素，其机械性能明显得到改善，耐磨性、耐疲劳性、抗剥离性及其他综合使用性能均有较大提高，故选项正确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涂油和上帽都可以隔绝氧气和水与钢轨反应，防止钢轨生锈，故选项正确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、钢轨热胀冷缩、歪曲变形是形态发生改变，没有新物质生成，属于物理变化，故选项错误，符合题意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：</w:t>
      </w: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5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四川德阳）金俗称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黄金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。近期，德阳市广汉三星堆遗址又发掘出一副黄金面具，向世界再次展现灿烂的华夏文明，也反映出古蜀人高超的金属冶炼技术和加工水平。以下有关说法正确的是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．黄色、有金属光泽属于金的物理性质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．将黄金敲打成面具的过程是化学变化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．颜色与黄金高度相似的黄铜富含黄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．金较活泼，黄金面具出土后易被氧化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lastRenderedPageBreak/>
        <w:t>【答案】</w:t>
      </w:r>
      <w:r w:rsidRPr="009F546E">
        <w:rPr>
          <w:color w:val="000000" w:themeColor="text1"/>
        </w:rPr>
        <w:t>A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分析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本题考查金属的性质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、黄金具有金属光泽的黄色固体，不需要化学变化表现出来，属于物理性质，故选项</w:t>
      </w: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说法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、将黄金敲打成面具的过程，没有新物质生成，是物理变化，故选项</w:t>
      </w: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说法不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、黄铜与黄金颜色相似，但黄铜是铜、锌合金，不是黄金，故选项</w:t>
      </w: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说法不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、金不活泼，即使在高温条件下也不与氧气反应，故选项</w:t>
      </w:r>
      <w:r w:rsidRPr="009F546E">
        <w:rPr>
          <w:rFonts w:eastAsia="Times New Roman"/>
          <w:color w:val="000000" w:themeColor="text1"/>
        </w:rPr>
        <w:t>D</w:t>
      </w:r>
      <w:r w:rsidRPr="009F546E">
        <w:rPr>
          <w:color w:val="000000" w:themeColor="text1"/>
        </w:rPr>
        <w:t>说法不正确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</w:t>
      </w: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点睛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本题难度不大，结合金属的性质作答即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6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四川南充）金属材料与人类生活息息相关，请回答下列问题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2B89AD02" wp14:editId="5BBF015D">
            <wp:extent cx="695325" cy="781050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798000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钛元素在元素周期表中的信息如右图所示，则钛的相对原子质量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家用台灯通常采用铜质插头，是利用金属铜的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性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我国是最早采用湿法炼铜的国家，铁与硫酸铜溶液反应的化学方程式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4</w:t>
      </w:r>
      <w:r w:rsidRPr="009F546E">
        <w:rPr>
          <w:color w:val="000000" w:themeColor="text1"/>
        </w:rPr>
        <w:t>）将一定质量的</w:t>
      </w:r>
      <w:r w:rsidRPr="009F546E">
        <w:rPr>
          <w:rFonts w:eastAsia="Times New Roman"/>
          <w:color w:val="000000" w:themeColor="text1"/>
        </w:rPr>
        <w:t>Zn</w:t>
      </w:r>
      <w:r w:rsidRPr="009F546E">
        <w:rPr>
          <w:color w:val="000000" w:themeColor="text1"/>
        </w:rPr>
        <w:t>片加入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的混合溶液中，充分反应后过滤，得到滤渣和滤液，则滤渣中一定含有的金属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；若滤液显蓝色，则滤液中溶质一定有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rFonts w:eastAsia="Times New Roman"/>
          <w:color w:val="000000" w:themeColor="text1"/>
        </w:rPr>
        <w:t>47.87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导电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object w:dxaOrig="2325" w:dyaOrig="360">
          <v:shape id="_x0000_i1030" type="#_x0000_t75" alt="eqId2afd1109322c481e8490c53c80fa50d6" style="width:116.5pt;height:18pt" o:ole="">
            <v:imagedata r:id="rId29" o:title="eqId2afd1109322c481e8490c53c80fa50d6"/>
          </v:shape>
          <o:OLEObject Type="Embed" ProgID="Equation.DSMT4" ShapeID="_x0000_i1030" DrawAspect="Content" ObjectID="_1688624338" r:id="rId30"/>
        </w:objec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Cu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Zn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根据单元格信息，钛的相对原子质量为</w:t>
      </w:r>
      <w:r w:rsidRPr="009F546E">
        <w:rPr>
          <w:rFonts w:eastAsia="Times New Roman"/>
          <w:color w:val="000000" w:themeColor="text1"/>
        </w:rPr>
        <w:t>47.87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家用台灯通常采用铜质插头，是利用金属铜的导电性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我国是最早采用湿法炼铜的国家，铁和硫酸铜反应生成硫酸亚铁和铜，化学方程式为：</w:t>
      </w:r>
      <w:r w:rsidRPr="009F546E">
        <w:rPr>
          <w:color w:val="000000" w:themeColor="text1"/>
        </w:rPr>
        <w:object w:dxaOrig="2325" w:dyaOrig="360">
          <v:shape id="_x0000_i1031" type="#_x0000_t75" alt="eqId2afd1109322c481e8490c53c80fa50d6" style="width:116.5pt;height:18pt" o:ole="">
            <v:imagedata r:id="rId29" o:title="eqId2afd1109322c481e8490c53c80fa50d6"/>
          </v:shape>
          <o:OLEObject Type="Embed" ProgID="Equation.DSMT4" ShapeID="_x0000_i1031" DrawAspect="Content" ObjectID="_1688624339" r:id="rId31"/>
        </w:objec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4</w:t>
      </w:r>
      <w:r w:rsidRPr="009F546E">
        <w:rPr>
          <w:color w:val="000000" w:themeColor="text1"/>
        </w:rPr>
        <w:t>）由于金属的活动性是：锌＞铜＞银，将一定质量的</w:t>
      </w:r>
      <w:r w:rsidRPr="009F546E">
        <w:rPr>
          <w:rFonts w:eastAsia="Times New Roman"/>
          <w:color w:val="000000" w:themeColor="text1"/>
        </w:rPr>
        <w:t>Zn</w:t>
      </w:r>
      <w:r w:rsidRPr="009F546E">
        <w:rPr>
          <w:color w:val="000000" w:themeColor="text1"/>
        </w:rPr>
        <w:t>片加入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的混合溶液中，锌先与硝酸银反应生成了硝酸锌和银，当硝酸银完全反应，锌再与硝酸铜反应生</w:t>
      </w:r>
      <w:r w:rsidRPr="009F546E">
        <w:rPr>
          <w:color w:val="000000" w:themeColor="text1"/>
        </w:rPr>
        <w:lastRenderedPageBreak/>
        <w:t>成了硝酸锌和铜，充分反应后过滤，得到滤渣和滤液，则滤渣中一定含有的金属是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>；若滤液显蓝色，说硝酸铜有剩余，硝酸银可能有剩余，也可能完全反应，则滤液中溶质一定有</w:t>
      </w:r>
      <w:r w:rsidRPr="009F546E">
        <w:rPr>
          <w:rFonts w:eastAsia="Times New Roman"/>
          <w:color w:val="000000" w:themeColor="text1"/>
        </w:rPr>
        <w:t>Cu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Zn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7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湖南常德）随着社会的不断发展，汽车已进入寻常百姓家，给我们日常出行带来了极大的方便。请按要求回答下列问题：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535BFDBD" wp14:editId="0B221727">
            <wp:extent cx="3086100" cy="1400175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319075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如图所示的汽车各部件中，用到的金属材料有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（只填一种，下同），用到的有机高分子材料有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汽车轮毂材料用铝合金而不用纯铝，其主要原因是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车身喷漆除保持汽车美观外，其主要作用是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铝合金轮毂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塑料保险杠或橡胶轮胎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铝合金的强度和硬度比纯铝高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防止车身锈蚀</w: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金属材料包括金属和合金，故填：铝合金轮毂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有机合成材料包括塑料、合成橡胶和合成纤维，故填：塑料保险杠或橡胶轮胎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合金的强度和硬度一般比组成它们的纯金属更高，故填：铝合金的强度和硬度比纯铝高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4</w:t>
      </w:r>
      <w:r w:rsidRPr="009F546E">
        <w:rPr>
          <w:color w:val="000000" w:themeColor="text1"/>
        </w:rPr>
        <w:t>）车身喷漆除保持汽车美观外，主要作用是隔绝空气达到防止车身锈蚀的目的，故填：防止车身锈蚀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8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山东东营）</w:t>
      </w:r>
      <w:r w:rsidRPr="009F546E">
        <w:rPr>
          <w:rFonts w:eastAsia="Times New Roman"/>
          <w:color w:val="000000" w:themeColor="text1"/>
        </w:rPr>
        <w:t>2020</w:t>
      </w:r>
      <w:r w:rsidRPr="009F546E">
        <w:rPr>
          <w:color w:val="000000" w:themeColor="text1"/>
        </w:rPr>
        <w:t>年</w:t>
      </w:r>
      <w:r w:rsidRPr="009F546E">
        <w:rPr>
          <w:rFonts w:eastAsia="Times New Roman"/>
          <w:color w:val="000000" w:themeColor="text1"/>
        </w:rPr>
        <w:t>12</w:t>
      </w:r>
      <w:r w:rsidRPr="009F546E">
        <w:rPr>
          <w:color w:val="000000" w:themeColor="text1"/>
        </w:rPr>
        <w:t>月，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嫦娥五号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返回器携带的月球土壤样品，对于全面科学探测月球地质、资源等方面的信息有重要意义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地球和月球上都有单质形式存在的金、银，说明它们的化学性质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月球上存在天然的铁、铝等金属颗粒而地球上没有的原因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从金、银、铁、铝混合金属中回收金、银。将混合金属放入一定量的硝酸银溶液中充分反应后过滤，得到滤渣和浅绿色溶液，向滤渣中加入一定量稀盐酸，有气泡产生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lastRenderedPageBreak/>
        <w:t>①</w:t>
      </w:r>
      <w:r w:rsidRPr="009F546E">
        <w:rPr>
          <w:color w:val="000000" w:themeColor="text1"/>
        </w:rPr>
        <w:t>滤渣中一定含有的金属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硝酸银溶液和铁反应的化学方程式为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4</w:t>
      </w:r>
      <w:r w:rsidRPr="009F546E">
        <w:rPr>
          <w:color w:val="000000" w:themeColor="text1"/>
        </w:rPr>
        <w:t>）不论月球土壤材料还是地球土壤材料，人类的使用过程是相似的。已知人类冶炼和使用金属的历史年代数据如下图：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273A29F7" wp14:editId="7D68AAAA">
            <wp:extent cx="3638550" cy="2019300"/>
            <wp:effectExtent l="0" t="0" r="0" b="0"/>
            <wp:docPr id="1967432379" name="图片 19674323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589625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从图中，你得到的结论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非常稳定（或比较稳定或稳定或不活泼等合理均可）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月球上没有氧气（或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地球上有氧气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，氧气写作空气亦可）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Au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object w:dxaOrig="3015" w:dyaOrig="405">
          <v:shape id="_x0000_i1032" type="#_x0000_t75" alt="eqId0ef2f697357b4592ba0bd8082c85afa1" style="width:151pt;height:20.5pt" o:ole="">
            <v:imagedata r:id="rId34" o:title="eqId0ef2f697357b4592ba0bd8082c85afa1"/>
          </v:shape>
          <o:OLEObject Type="Embed" ProgID="Equation.DSMT4" ShapeID="_x0000_i1032" DrawAspect="Content" ObjectID="_1688624340" r:id="rId35"/>
        </w:objec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人类冶炼和使用金属的先后与金属活动（性）顺序有关（其它说法合理均可）</w: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地球和月球上都有单质形式存在的金、银，说明它们的化学性质非常稳定不容易参加化学反应（或比较稳定或稳定或不活泼等合理均可）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铁、铝容易和氧气反应生成金属氧化物；月球上存在天然的铁、铝等金属颗粒而地球上没有的原因是月球上没有氧气（或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地球上有氧气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，氧气写作空气亦可）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金属活动性铝大于铁大于银大于金；金、银、铁、铝混合金属放入一定量的硝酸银溶液中，金、银不反应，铝首先和硝酸银反应生成银和硝酸铝，铁再和硝酸银反应生成银和浅绿色硝酸亚铁溶液，充分反应后过滤，得到滤渣和浅绿色溶液，说明铝完全反应；向滤渣中加入一定量稀盐酸，有气泡产生，说明铁过量，硝酸银完全反应；故：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滤渣中一定含有的金属是金、银、过量的铁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硝酸银溶液和铁反应生成银和硝酸亚铁，</w:t>
      </w:r>
      <w:r w:rsidRPr="009F546E">
        <w:rPr>
          <w:color w:val="000000" w:themeColor="text1"/>
        </w:rPr>
        <w:object w:dxaOrig="3015" w:dyaOrig="405">
          <v:shape id="_x0000_i1033" type="#_x0000_t75" alt="eqId0ef2f697357b4592ba0bd8082c85afa1" style="width:151pt;height:20.5pt" o:ole="">
            <v:imagedata r:id="rId34" o:title="eqId0ef2f697357b4592ba0bd8082c85afa1"/>
          </v:shape>
          <o:OLEObject Type="Embed" ProgID="Equation.DSMT4" ShapeID="_x0000_i1033" DrawAspect="Content" ObjectID="_1688624341" r:id="rId36"/>
        </w:objec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4</w:t>
      </w:r>
      <w:r w:rsidRPr="009F546E">
        <w:rPr>
          <w:color w:val="000000" w:themeColor="text1"/>
        </w:rPr>
        <w:t>）从图中可知，人类冶炼和使用金属的先后与金属活动（性）顺序有关，越活泼的金属提炼越困难，使用时间越晚（其它说法合理均可）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19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云南昆明）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金属材料的使用作为一个时代的标志，见证了人类文明发展的过</w:t>
      </w:r>
      <w:r w:rsidRPr="009F546E">
        <w:rPr>
          <w:color w:val="000000" w:themeColor="text1"/>
        </w:rPr>
        <w:lastRenderedPageBreak/>
        <w:t>程。历史上人类冶炼不同金属的大致年代如下：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5F0A1B50" wp14:editId="21C6B171">
            <wp:extent cx="4076700" cy="1109635"/>
            <wp:effectExtent l="0" t="0" r="0" b="0"/>
            <wp:docPr id="907697920" name="图片 9076979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586130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75092" cy="1109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铜和金是人类使用较早的金属。</w:t>
      </w:r>
      <w:r w:rsidRPr="009F546E">
        <w:rPr>
          <w:rFonts w:eastAsia="Times New Roman"/>
          <w:color w:val="000000" w:themeColor="text1"/>
        </w:rPr>
        <w:t>2021</w:t>
      </w:r>
      <w:r w:rsidRPr="009F546E">
        <w:rPr>
          <w:color w:val="000000" w:themeColor="text1"/>
        </w:rPr>
        <w:t>年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月，三星堆遗址又出土了大量的青铜器和金器，其中部分青铜器和金器上，还有被人为敲击的痕迹。通过敲打可将青铜等金属材料打制成不同的形状，是利用了金属的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性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我国的青铜文化历史悠久。西汉时期的湿法炼铜工艺就是利用铁和硫酸铜溶液反应制取铜，有关的化学反应方程式为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铁器时代大约在公元前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年，至今铁仍是年产量最高的金属，但每年因腐蚀造成了巨大损失，写出一条防止铁生锈的措施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铝的利用距今</w:t>
      </w:r>
      <w:r w:rsidRPr="009F546E">
        <w:rPr>
          <w:rFonts w:eastAsia="Times New Roman"/>
          <w:color w:val="000000" w:themeColor="text1"/>
        </w:rPr>
        <w:t>100</w:t>
      </w:r>
      <w:r w:rsidRPr="009F546E">
        <w:rPr>
          <w:color w:val="000000" w:themeColor="text1"/>
        </w:rPr>
        <w:t>多年，现在铝的年产量得到大幅度的提高。铝虽然较活泼，但抗腐蚀性能好，原因是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将一定量的锌和金属</w:t>
      </w:r>
      <w:r w:rsidRPr="009F546E">
        <w:rPr>
          <w:rFonts w:eastAsia="Times New Roman"/>
          <w:color w:val="000000" w:themeColor="text1"/>
        </w:rPr>
        <w:t>R</w:t>
      </w:r>
      <w:r w:rsidRPr="009F546E">
        <w:rPr>
          <w:color w:val="000000" w:themeColor="text1"/>
        </w:rPr>
        <w:t>的混合粉末加入一定量的氯化铜溶液中，溶液质量的变化情况如图所示。下列说法错误的是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（填标号）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5174244F" wp14:editId="6FA1D2B2">
            <wp:extent cx="1478280" cy="1330452"/>
            <wp:effectExtent l="0" t="0" r="7620" b="3175"/>
            <wp:docPr id="1947363169" name="图片 19473631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419665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1330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．金属活动性</w:t>
      </w:r>
      <w:r w:rsidRPr="009F546E">
        <w:rPr>
          <w:rFonts w:eastAsia="Times New Roman"/>
          <w:color w:val="000000" w:themeColor="text1"/>
        </w:rPr>
        <w:t>Zn&gt;R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．反应结束后过滤，滤渣中一定有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，可能有</w:t>
      </w:r>
      <w:r w:rsidRPr="009F546E">
        <w:rPr>
          <w:rFonts w:eastAsia="Times New Roman"/>
          <w:color w:val="000000" w:themeColor="text1"/>
        </w:rPr>
        <w:t>Zn</w:t>
      </w:r>
      <w:r w:rsidRPr="009F546E">
        <w:rPr>
          <w:color w:val="000000" w:themeColor="text1"/>
        </w:rPr>
        <w:t>和</w:t>
      </w:r>
      <w:r w:rsidRPr="009F546E">
        <w:rPr>
          <w:rFonts w:eastAsia="Times New Roman"/>
          <w:color w:val="000000" w:themeColor="text1"/>
        </w:rPr>
        <w:t>R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．反应结束后过滤，若向滤渣中加入稀硫酸有气泡产生，则滤液一定无色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某金属粉末含有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A1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>中的一种或几种，取</w:t>
      </w:r>
      <w:r w:rsidRPr="009F546E">
        <w:rPr>
          <w:rFonts w:eastAsia="Times New Roman"/>
          <w:color w:val="000000" w:themeColor="text1"/>
        </w:rPr>
        <w:t>24g</w:t>
      </w:r>
      <w:r w:rsidRPr="009F546E">
        <w:rPr>
          <w:color w:val="000000" w:themeColor="text1"/>
        </w:rPr>
        <w:t>该金属粉末与足量稀盐酸反应产生</w:t>
      </w:r>
      <w:r w:rsidRPr="009F546E">
        <w:rPr>
          <w:rFonts w:eastAsia="Times New Roman"/>
          <w:color w:val="000000" w:themeColor="text1"/>
        </w:rPr>
        <w:t>2g</w:t>
      </w:r>
      <w:r w:rsidRPr="009F546E">
        <w:rPr>
          <w:color w:val="000000" w:themeColor="text1"/>
        </w:rPr>
        <w:t>氢气，则该金属粉末的组成有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种情况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【答案】延展性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Fe+CuSO</w:t>
      </w:r>
      <w:r w:rsidRPr="009F546E">
        <w:rPr>
          <w:rFonts w:eastAsia="Times New Roman"/>
          <w:color w:val="000000" w:themeColor="text1"/>
          <w:vertAlign w:val="subscript"/>
        </w:rPr>
        <w:t>4</w:t>
      </w:r>
      <w:r w:rsidRPr="009F546E">
        <w:rPr>
          <w:rFonts w:eastAsia="Times New Roman"/>
          <w:color w:val="000000" w:themeColor="text1"/>
        </w:rPr>
        <w:t>=Cu+FeSO</w:t>
      </w:r>
      <w:r w:rsidRPr="009F546E">
        <w:rPr>
          <w:rFonts w:eastAsia="Times New Roman"/>
          <w:color w:val="000000" w:themeColor="text1"/>
          <w:vertAlign w:val="subscript"/>
        </w:rPr>
        <w:t>4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500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刷漆（合理即可）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铝和氧气生成一层致密氧化膜氧化铝阻止铝的进一步腐蚀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BC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7</w: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通过敲打可将青铜等金属材料打制成不同的形状，是利用了金属的延展性，故填：</w:t>
      </w:r>
      <w:r w:rsidRPr="009F546E">
        <w:rPr>
          <w:color w:val="000000" w:themeColor="text1"/>
        </w:rPr>
        <w:lastRenderedPageBreak/>
        <w:t>延展性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铁和硫酸铜溶液反应生成硫酸亚铁和铜，反应的化学反应方程式为</w:t>
      </w:r>
      <w:r w:rsidRPr="009F546E">
        <w:rPr>
          <w:rFonts w:eastAsia="Times New Roman"/>
          <w:color w:val="000000" w:themeColor="text1"/>
        </w:rPr>
        <w:t xml:space="preserve"> Fe+CuSO</w:t>
      </w:r>
      <w:r w:rsidRPr="009F546E">
        <w:rPr>
          <w:rFonts w:eastAsia="Times New Roman"/>
          <w:color w:val="000000" w:themeColor="text1"/>
          <w:vertAlign w:val="subscript"/>
        </w:rPr>
        <w:t>4</w:t>
      </w:r>
      <w:r w:rsidRPr="009F546E">
        <w:rPr>
          <w:rFonts w:eastAsia="Times New Roman"/>
          <w:color w:val="000000" w:themeColor="text1"/>
        </w:rPr>
        <w:t>=Cu+FeSO</w:t>
      </w:r>
      <w:r w:rsidRPr="009F546E">
        <w:rPr>
          <w:rFonts w:eastAsia="Times New Roman"/>
          <w:color w:val="000000" w:themeColor="text1"/>
          <w:vertAlign w:val="subscript"/>
        </w:rPr>
        <w:t>4</w:t>
      </w:r>
      <w:r w:rsidRPr="009F546E">
        <w:rPr>
          <w:color w:val="000000" w:themeColor="text1"/>
        </w:rPr>
        <w:t>，故填：</w:t>
      </w:r>
      <w:r w:rsidRPr="009F546E">
        <w:rPr>
          <w:rFonts w:eastAsia="Times New Roman"/>
          <w:color w:val="000000" w:themeColor="text1"/>
        </w:rPr>
        <w:t>Fe+CuSO</w:t>
      </w:r>
      <w:r w:rsidRPr="009F546E">
        <w:rPr>
          <w:rFonts w:eastAsia="Times New Roman"/>
          <w:color w:val="000000" w:themeColor="text1"/>
          <w:vertAlign w:val="subscript"/>
        </w:rPr>
        <w:t>4</w:t>
      </w:r>
      <w:r w:rsidRPr="009F546E">
        <w:rPr>
          <w:rFonts w:eastAsia="Times New Roman"/>
          <w:color w:val="000000" w:themeColor="text1"/>
        </w:rPr>
        <w:t>=u+FeSO</w:t>
      </w:r>
      <w:r w:rsidRPr="009F546E">
        <w:rPr>
          <w:rFonts w:eastAsia="Times New Roman"/>
          <w:color w:val="000000" w:themeColor="text1"/>
          <w:vertAlign w:val="subscript"/>
        </w:rPr>
        <w:t>4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由图可知，铁器时代大约在公元前</w:t>
      </w:r>
      <w:r w:rsidRPr="009F546E">
        <w:rPr>
          <w:rFonts w:eastAsia="Times New Roman"/>
          <w:color w:val="000000" w:themeColor="text1"/>
        </w:rPr>
        <w:t>500</w:t>
      </w:r>
      <w:r w:rsidRPr="009F546E">
        <w:rPr>
          <w:color w:val="000000" w:themeColor="text1"/>
        </w:rPr>
        <w:t>年，至今铁仍是年产量最高的金属，但每年因腐蚀造成了巨大损失，铁生锈的预防措施可以刷漆等，故填：</w:t>
      </w:r>
      <w:r w:rsidRPr="009F546E">
        <w:rPr>
          <w:rFonts w:eastAsia="Times New Roman"/>
          <w:color w:val="000000" w:themeColor="text1"/>
        </w:rPr>
        <w:t>500</w:t>
      </w:r>
      <w:r w:rsidRPr="009F546E">
        <w:rPr>
          <w:color w:val="000000" w:themeColor="text1"/>
        </w:rPr>
        <w:t>；刷漆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铝虽然较活泼，但抗腐蚀性能好，原因是铝和氧气生成一层致密氧化膜氧化铝阻止铝的进一步腐蚀，故填：铝和氧气生成一层致密氧化膜氧化铝阻止铝的进一步腐蚀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将一定量的锌和金属</w:t>
      </w:r>
      <w:r w:rsidRPr="009F546E">
        <w:rPr>
          <w:rFonts w:eastAsia="Times New Roman"/>
          <w:color w:val="000000" w:themeColor="text1"/>
        </w:rPr>
        <w:t>R</w:t>
      </w:r>
      <w:r w:rsidRPr="009F546E">
        <w:rPr>
          <w:color w:val="000000" w:themeColor="text1"/>
        </w:rPr>
        <w:t>的混合粉末加入一定量的氯化铜溶液中，溶液质量的变化情况如图所示，先增大后减小，说明发生了两个反应，锌和</w:t>
      </w:r>
      <w:r w:rsidRPr="009F546E">
        <w:rPr>
          <w:rFonts w:eastAsia="Times New Roman"/>
          <w:color w:val="000000" w:themeColor="text1"/>
        </w:rPr>
        <w:t>R</w:t>
      </w:r>
      <w:r w:rsidRPr="009F546E">
        <w:rPr>
          <w:color w:val="000000" w:themeColor="text1"/>
        </w:rPr>
        <w:t>都和氯化铜发生了反应，锌和氯化铜反应溶液质量增加</w:t>
      </w:r>
      <w:r w:rsidRPr="009F546E">
        <w:rPr>
          <w:color w:val="000000" w:themeColor="text1"/>
        </w:rPr>
        <w:object w:dxaOrig="3620" w:dyaOrig="680">
          <v:shape id="_x0000_i1034" type="#_x0000_t75" alt="eqId148b7425be394fafaee1760cfea50563" style="width:181pt;height:34pt" o:ole="">
            <v:imagedata r:id="rId39" o:title="eqId148b7425be394fafaee1760cfea50563"/>
          </v:shape>
          <o:OLEObject Type="Embed" ProgID="Equation.DSMT4" ShapeID="_x0000_i1034" DrawAspect="Content" ObjectID="_1688624342" r:id="rId40"/>
        </w:object>
      </w:r>
      <w:r w:rsidRPr="009F546E">
        <w:rPr>
          <w:rFonts w:eastAsia="Times New Roman"/>
          <w:color w:val="000000" w:themeColor="text1"/>
        </w:rPr>
        <w:t xml:space="preserve"> </w:t>
      </w:r>
      <w:r w:rsidRPr="009F546E">
        <w:rPr>
          <w:color w:val="000000" w:themeColor="text1"/>
        </w:rPr>
        <w:t>，故</w:t>
      </w:r>
      <w:r w:rsidRPr="009F546E">
        <w:rPr>
          <w:rFonts w:eastAsia="Times New Roman"/>
          <w:color w:val="000000" w:themeColor="text1"/>
        </w:rPr>
        <w:t>R</w:t>
      </w:r>
      <w:r w:rsidRPr="009F546E">
        <w:rPr>
          <w:color w:val="000000" w:themeColor="text1"/>
        </w:rPr>
        <w:t>和氯化铜反应溶液质量一定减小，且因为溶液质量先增加后减小，说明氯化铜先和锌反应，锌反应完之后氯化铜又和</w:t>
      </w:r>
      <w:r w:rsidRPr="009F546E">
        <w:rPr>
          <w:rFonts w:eastAsia="Times New Roman"/>
          <w:color w:val="000000" w:themeColor="text1"/>
        </w:rPr>
        <w:t>R</w:t>
      </w:r>
      <w:r w:rsidRPr="009F546E">
        <w:rPr>
          <w:color w:val="000000" w:themeColor="text1"/>
        </w:rPr>
        <w:t>反应，金属活动性</w:t>
      </w:r>
      <w:r w:rsidRPr="009F546E">
        <w:rPr>
          <w:rFonts w:eastAsia="Times New Roman"/>
          <w:color w:val="000000" w:themeColor="text1"/>
        </w:rPr>
        <w:t>Zn&gt;R&gt;Cu</w:t>
      </w:r>
      <w:r w:rsidRPr="009F546E">
        <w:rPr>
          <w:rFonts w:ascii="宋体" w:hAnsi="宋体" w:cs="宋体" w:hint="eastAsia"/>
          <w:color w:val="000000" w:themeColor="text1"/>
        </w:rPr>
        <w:t>，</w:t>
      </w:r>
      <w:r w:rsidRPr="009F546E">
        <w:rPr>
          <w:color w:val="000000" w:themeColor="text1"/>
        </w:rPr>
        <w:t>滤渣中一定没有锌，一定有铜，可能有</w:t>
      </w:r>
      <w:r w:rsidRPr="009F546E">
        <w:rPr>
          <w:rFonts w:eastAsia="Times New Roman"/>
          <w:color w:val="000000" w:themeColor="text1"/>
        </w:rPr>
        <w:t>R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、由分析可知，金属活动性</w:t>
      </w:r>
      <w:r w:rsidRPr="009F546E">
        <w:rPr>
          <w:rFonts w:eastAsia="Times New Roman"/>
          <w:color w:val="000000" w:themeColor="text1"/>
        </w:rPr>
        <w:t>Zn&gt;R</w:t>
      </w:r>
      <w:r w:rsidRPr="009F546E">
        <w:rPr>
          <w:color w:val="000000" w:themeColor="text1"/>
        </w:rPr>
        <w:t>，</w:t>
      </w: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正确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、由分析可知反应结束后过滤，滤渣中一定有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，一定没有</w:t>
      </w:r>
      <w:r w:rsidRPr="009F546E">
        <w:rPr>
          <w:rFonts w:eastAsia="Times New Roman"/>
          <w:color w:val="000000" w:themeColor="text1"/>
        </w:rPr>
        <w:t>Zn</w:t>
      </w:r>
      <w:r w:rsidRPr="009F546E">
        <w:rPr>
          <w:color w:val="000000" w:themeColor="text1"/>
        </w:rPr>
        <w:t>可能有</w:t>
      </w:r>
      <w:r w:rsidRPr="009F546E">
        <w:rPr>
          <w:rFonts w:eastAsia="Times New Roman"/>
          <w:color w:val="000000" w:themeColor="text1"/>
        </w:rPr>
        <w:t>R</w:t>
      </w:r>
      <w:r w:rsidRPr="009F546E">
        <w:rPr>
          <w:color w:val="000000" w:themeColor="text1"/>
        </w:rPr>
        <w:t>，</w:t>
      </w: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错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、反应结束后过滤，若向滤渣中加入稀硫酸有气泡产生，因为铜和硫酸不反应，则说明滤渣中一定有</w:t>
      </w:r>
      <w:r w:rsidRPr="009F546E">
        <w:rPr>
          <w:rFonts w:eastAsia="Times New Roman"/>
          <w:color w:val="000000" w:themeColor="text1"/>
        </w:rPr>
        <w:t>R</w:t>
      </w:r>
      <w:r w:rsidRPr="009F546E">
        <w:rPr>
          <w:color w:val="000000" w:themeColor="text1"/>
        </w:rPr>
        <w:t>，则氯化铜完全反应，但是滤液不一定无色，因为</w:t>
      </w:r>
      <w:r w:rsidRPr="009F546E">
        <w:rPr>
          <w:rFonts w:eastAsia="Times New Roman"/>
          <w:color w:val="000000" w:themeColor="text1"/>
        </w:rPr>
        <w:t>R</w:t>
      </w:r>
      <w:r w:rsidRPr="009F546E">
        <w:rPr>
          <w:color w:val="000000" w:themeColor="text1"/>
        </w:rPr>
        <w:t>的盐溶液不一定无色，</w:t>
      </w: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错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：</w:t>
      </w:r>
      <w:r w:rsidRPr="009F546E">
        <w:rPr>
          <w:rFonts w:eastAsia="Times New Roman"/>
          <w:color w:val="000000" w:themeColor="text1"/>
        </w:rPr>
        <w:t>BC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object w:dxaOrig="2600" w:dyaOrig="1080">
          <v:shape id="_x0000_i1035" type="#_x0000_t75" alt="eqId7ba8fd2f3141444f86af91f45f167066" style="width:130pt;height:54pt" o:ole="">
            <v:imagedata r:id="rId41" o:title="eqId7ba8fd2f3141444f86af91f45f167066"/>
          </v:shape>
          <o:OLEObject Type="Embed" ProgID="Equation.DSMT4" ShapeID="_x0000_i1035" DrawAspect="Content" ObjectID="_1688624343" r:id="rId42"/>
        </w:object>
      </w:r>
      <w:r w:rsidRPr="009F546E">
        <w:rPr>
          <w:rFonts w:eastAsia="Times New Roman"/>
          <w:color w:val="000000" w:themeColor="text1"/>
        </w:rPr>
        <w:t xml:space="preserve"> </w:t>
      </w:r>
      <w:r w:rsidRPr="009F546E">
        <w:rPr>
          <w:color w:val="000000" w:themeColor="text1"/>
        </w:rPr>
        <w:object w:dxaOrig="2720" w:dyaOrig="1380">
          <v:shape id="_x0000_i1036" type="#_x0000_t75" alt="eqIdf4170792b41b48fcb1e485f873b70fc3" style="width:136pt;height:69pt" o:ole="">
            <v:imagedata r:id="rId43" o:title="eqIdf4170792b41b48fcb1e485f873b70fc3"/>
          </v:shape>
          <o:OLEObject Type="Embed" ProgID="Equation.DSMT4" ShapeID="_x0000_i1036" DrawAspect="Content" ObjectID="_1688624344" r:id="rId44"/>
        </w:object>
      </w:r>
      <w:r w:rsidRPr="009F546E">
        <w:rPr>
          <w:color w:val="000000" w:themeColor="text1"/>
        </w:rPr>
        <w:t>，铜和银和盐酸不反应生成氢气，如果是一种金属可以是镁，两种金属可以是铝、铜或铝、银，三种金属可以是镁、铝、银或镁、铝、铜或铝、铜、银，四种金属的话为镁、铝、铜、银，一共</w:t>
      </w:r>
      <w:r w:rsidRPr="009F546E">
        <w:rPr>
          <w:rFonts w:eastAsia="Times New Roman"/>
          <w:color w:val="000000" w:themeColor="text1"/>
        </w:rPr>
        <w:t>7</w:t>
      </w:r>
      <w:r w:rsidRPr="009F546E">
        <w:rPr>
          <w:color w:val="000000" w:themeColor="text1"/>
        </w:rPr>
        <w:t>种情况，故填：</w:t>
      </w:r>
      <w:r w:rsidRPr="009F546E">
        <w:rPr>
          <w:rFonts w:eastAsia="Times New Roman"/>
          <w:color w:val="000000" w:themeColor="text1"/>
        </w:rPr>
        <w:t>7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20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山东济宁）实验废液中含有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和</w:t>
      </w:r>
      <w:r w:rsidRPr="009F546E">
        <w:rPr>
          <w:rFonts w:eastAsia="Times New Roman"/>
          <w:color w:val="000000" w:themeColor="text1"/>
        </w:rPr>
        <w:t>Mg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，为减少废液对环境的影响，实验小组的同学做了下面的实验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取废液样品，加入少量锌粉，充分反应后，过滤，向滤渣中加入稀盐酸，无明显现象，则滤渣中一定含有的金属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（填符号，下同）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另取废液样品加入过量锌粉，充分反应后，过滤，向滤渣中加入稀盐酸，有气泡产生，</w:t>
      </w:r>
      <w:r w:rsidRPr="009F546E">
        <w:rPr>
          <w:color w:val="000000" w:themeColor="text1"/>
        </w:rPr>
        <w:lastRenderedPageBreak/>
        <w:t>则滤液中含有的溶质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实验表明，加入过量锌粉能有效去除废液中的离子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Mg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Zn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rFonts w:eastAsia="Times New Roman"/>
          <w:color w:val="000000" w:themeColor="text1"/>
          <w:vertAlign w:val="superscript"/>
        </w:rPr>
        <w:t>+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rFonts w:eastAsia="Times New Roman"/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在金属活动性顺序中，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color w:val="000000" w:themeColor="text1"/>
        </w:rPr>
        <w:t>﹥</w:t>
      </w:r>
      <w:r w:rsidRPr="009F546E">
        <w:rPr>
          <w:rFonts w:eastAsia="Times New Roman"/>
          <w:color w:val="000000" w:themeColor="text1"/>
        </w:rPr>
        <w:t>Zn</w:t>
      </w:r>
      <w:r w:rsidRPr="009F546E">
        <w:rPr>
          <w:color w:val="000000" w:themeColor="text1"/>
        </w:rPr>
        <w:t>﹥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﹥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>，废液样品中加入少量锌粉，因为锌排在镁的后面，所以</w:t>
      </w:r>
      <w:r w:rsidRPr="009F546E">
        <w:rPr>
          <w:rFonts w:eastAsia="Times New Roman"/>
          <w:color w:val="000000" w:themeColor="text1"/>
        </w:rPr>
        <w:t>Zn</w:t>
      </w:r>
      <w:r w:rsidRPr="009F546E">
        <w:rPr>
          <w:color w:val="000000" w:themeColor="text1"/>
        </w:rPr>
        <w:t>不和</w:t>
      </w:r>
      <w:r w:rsidRPr="009F546E">
        <w:rPr>
          <w:rFonts w:eastAsia="Times New Roman"/>
          <w:color w:val="000000" w:themeColor="text1"/>
        </w:rPr>
        <w:t>Mg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反应。锌比铜和银活泼，锌能和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反应，但铜比银活泼，因此锌先和硝酸银反应生成银和硝酸锌，硝酸银反应完全后锌和硝酸铜反应生成铜和硝酸锌，故无论加入锌的量是多少，肯定发生的是锌和硝酸银反应生成银和硝酸锌。因为充分反应后，过滤，向滤渣中加入稀盐酸，无明显现象，所以滤渣中一定没有锌，一定含有的金属是：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color w:val="000000" w:themeColor="text1"/>
        </w:rPr>
        <w:t>，可能有的是：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充分反应后，过滤，向滤渣中加入稀盐酸，有气泡产生，说明锌粉过量，废液中的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完全反应，锌和硝酸银反应生成银和硝酸锌，锌和硝酸铜反应生成铜和硝酸锌，故滤液中一定含有硝酸锌，一定没有</w:t>
      </w:r>
      <w:r w:rsidRPr="009F546E">
        <w:rPr>
          <w:rFonts w:eastAsia="Times New Roman"/>
          <w:color w:val="000000" w:themeColor="text1"/>
        </w:rPr>
        <w:t>Ag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，再加上没有参加反应的</w:t>
      </w:r>
      <w:r w:rsidRPr="009F546E">
        <w:rPr>
          <w:rFonts w:eastAsia="Times New Roman"/>
          <w:color w:val="000000" w:themeColor="text1"/>
        </w:rPr>
        <w:t>Mg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，所以滤液中含有的溶质是：</w:t>
      </w:r>
      <w:r w:rsidRPr="009F546E">
        <w:rPr>
          <w:rFonts w:eastAsia="Times New Roman"/>
          <w:color w:val="000000" w:themeColor="text1"/>
        </w:rPr>
        <w:t>Mg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Zn(N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。加入过量锌粉前，废液样品中含有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rFonts w:eastAsia="Times New Roman"/>
          <w:color w:val="000000" w:themeColor="text1"/>
          <w:vertAlign w:val="superscript"/>
        </w:rPr>
        <w:t>+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rFonts w:eastAsia="Times New Roman"/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rFonts w:eastAsia="Times New Roman"/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>，加入过量锌粉后滤液中含有</w:t>
      </w:r>
      <w:r w:rsidRPr="009F546E">
        <w:rPr>
          <w:rFonts w:eastAsia="Times New Roman"/>
          <w:color w:val="000000" w:themeColor="text1"/>
        </w:rPr>
        <w:t>Zn</w:t>
      </w:r>
      <w:r w:rsidRPr="009F546E">
        <w:rPr>
          <w:rFonts w:eastAsia="Times New Roman"/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Mg</w:t>
      </w:r>
      <w:r w:rsidRPr="009F546E">
        <w:rPr>
          <w:rFonts w:eastAsia="Times New Roman"/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>，故加入过量锌粉能有效去除的废液中的离子是：</w:t>
      </w:r>
      <w:r w:rsidRPr="009F546E">
        <w:rPr>
          <w:rFonts w:eastAsia="Times New Roman"/>
          <w:color w:val="000000" w:themeColor="text1"/>
        </w:rPr>
        <w:t>Ag</w:t>
      </w:r>
      <w:r w:rsidRPr="009F546E">
        <w:rPr>
          <w:rFonts w:eastAsia="Times New Roman"/>
          <w:color w:val="000000" w:themeColor="text1"/>
          <w:vertAlign w:val="superscript"/>
        </w:rPr>
        <w:t>+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Cu</w:t>
      </w:r>
      <w:r w:rsidRPr="009F546E">
        <w:rPr>
          <w:rFonts w:eastAsia="Times New Roman"/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21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浙江绍兴）</w:t>
      </w:r>
      <w:r w:rsidRPr="009F546E">
        <w:rPr>
          <w:rFonts w:eastAsia="Times New Roman"/>
          <w:color w:val="000000" w:themeColor="text1"/>
        </w:rPr>
        <w:t>2021</w:t>
      </w:r>
      <w:r w:rsidRPr="009F546E">
        <w:rPr>
          <w:color w:val="000000" w:themeColor="text1"/>
        </w:rPr>
        <w:t>年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月，四川三星堆遗址进行了新一轮考古发掘。至今三星堆已出土了黄金面具、青铜纵目面具等一批珍贵文物，如图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6D6DED3C" wp14:editId="2D33094A">
            <wp:extent cx="1844040" cy="922020"/>
            <wp:effectExtent l="0" t="0" r="381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462819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44040" cy="92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出土的黄金面具仍金光灿灿，而青铜纵目面具已锈迹斑斑，这说明金的活动性比铜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（选填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强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或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弱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）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古代制作青铜器的铜来源于铜矿，如黄铜矿，黄铜矿的主要成分为二硫化亚铁铜为（</w:t>
      </w:r>
      <w:r w:rsidRPr="009F546E">
        <w:rPr>
          <w:rFonts w:eastAsia="Times New Roman"/>
          <w:color w:val="000000" w:themeColor="text1"/>
        </w:rPr>
        <w:t>CuFeS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），其中铁元素和铜元素均为十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价，则硫元素的化合价为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应用碳</w:t>
      </w:r>
      <w:r w:rsidRPr="009F546E">
        <w:rPr>
          <w:rFonts w:eastAsia="Times New Roman"/>
          <w:color w:val="000000" w:themeColor="text1"/>
        </w:rPr>
        <w:t>-14</w:t>
      </w:r>
      <w:r w:rsidRPr="009F546E">
        <w:rPr>
          <w:color w:val="000000" w:themeColor="text1"/>
        </w:rPr>
        <w:t>测出三星堆遗址距今</w:t>
      </w:r>
      <w:r w:rsidRPr="009F546E">
        <w:rPr>
          <w:rFonts w:eastAsia="Times New Roman"/>
          <w:color w:val="000000" w:themeColor="text1"/>
        </w:rPr>
        <w:t>3000</w:t>
      </w:r>
      <w:r w:rsidRPr="009F546E">
        <w:rPr>
          <w:color w:val="000000" w:themeColor="text1"/>
        </w:rPr>
        <w:t>年左右，碳</w:t>
      </w:r>
      <w:r w:rsidRPr="009F546E">
        <w:rPr>
          <w:rFonts w:eastAsia="Times New Roman"/>
          <w:color w:val="000000" w:themeColor="text1"/>
        </w:rPr>
        <w:t>-12</w:t>
      </w:r>
      <w:r w:rsidRPr="009F546E">
        <w:rPr>
          <w:color w:val="000000" w:themeColor="text1"/>
        </w:rPr>
        <w:t>和碳</w:t>
      </w:r>
      <w:r w:rsidRPr="009F546E">
        <w:rPr>
          <w:rFonts w:eastAsia="Times New Roman"/>
          <w:color w:val="000000" w:themeColor="text1"/>
        </w:rPr>
        <w:t>-14</w:t>
      </w:r>
      <w:r w:rsidRPr="009F546E">
        <w:rPr>
          <w:color w:val="000000" w:themeColor="text1"/>
        </w:rPr>
        <w:t>是碳元素的两种同位素原子，它们的主要区别是原子核中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数不同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弱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-2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中子</w: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lastRenderedPageBreak/>
        <w:t>（</w:t>
      </w:r>
      <w:r w:rsidRPr="009F546E">
        <w:rPr>
          <w:color w:val="000000" w:themeColor="text1"/>
        </w:rPr>
        <w:t>1</w:t>
      </w:r>
      <w:r w:rsidRPr="009F546E">
        <w:rPr>
          <w:color w:val="000000" w:themeColor="text1"/>
        </w:rPr>
        <w:t>）出土的黄金面具仍金光灿灿，而青铜纵目面具已锈迹斑斑，这说明金的活动性比铜弱，金很难与其它物质反应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2</w:t>
      </w:r>
      <w:r w:rsidRPr="009F546E">
        <w:rPr>
          <w:color w:val="000000" w:themeColor="text1"/>
        </w:rPr>
        <w:t>）</w:t>
      </w:r>
      <w:r w:rsidRPr="009F546E">
        <w:rPr>
          <w:color w:val="000000" w:themeColor="text1"/>
        </w:rPr>
        <w:t>CuFeS</w:t>
      </w:r>
      <w:r w:rsidRPr="009F546E">
        <w:rPr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中铁元素显</w:t>
      </w:r>
      <w:r w:rsidRPr="009F546E">
        <w:rPr>
          <w:color w:val="000000" w:themeColor="text1"/>
        </w:rPr>
        <w:t>+2</w:t>
      </w:r>
      <w:r w:rsidRPr="009F546E">
        <w:rPr>
          <w:color w:val="000000" w:themeColor="text1"/>
        </w:rPr>
        <w:t>价，铜元素显</w:t>
      </w:r>
      <w:r w:rsidRPr="009F546E">
        <w:rPr>
          <w:color w:val="000000" w:themeColor="text1"/>
        </w:rPr>
        <w:t>+2</w:t>
      </w:r>
      <w:r w:rsidRPr="009F546E">
        <w:rPr>
          <w:color w:val="000000" w:themeColor="text1"/>
        </w:rPr>
        <w:t>价，设硫元素的化合价为</w:t>
      </w:r>
      <w:r w:rsidRPr="009F546E">
        <w:rPr>
          <w:i/>
          <w:color w:val="000000" w:themeColor="text1"/>
        </w:rPr>
        <w:t>x</w:t>
      </w:r>
      <w:r w:rsidRPr="009F546E">
        <w:rPr>
          <w:color w:val="000000" w:themeColor="text1"/>
        </w:rPr>
        <w:t>，根据化合物中，正、负化合价的代数和为零，可得：（</w:t>
      </w:r>
      <w:r w:rsidRPr="009F546E">
        <w:rPr>
          <w:color w:val="000000" w:themeColor="text1"/>
        </w:rPr>
        <w:t>+2</w:t>
      </w:r>
      <w:r w:rsidRPr="009F546E">
        <w:rPr>
          <w:color w:val="000000" w:themeColor="text1"/>
        </w:rPr>
        <w:t>）</w:t>
      </w:r>
      <w:r w:rsidRPr="009F546E">
        <w:rPr>
          <w:color w:val="000000" w:themeColor="text1"/>
        </w:rPr>
        <w:t>+</w:t>
      </w: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+2</w:t>
      </w:r>
      <w:r w:rsidRPr="009F546E">
        <w:rPr>
          <w:color w:val="000000" w:themeColor="text1"/>
        </w:rPr>
        <w:t>）</w:t>
      </w:r>
      <w:r w:rsidRPr="009F546E">
        <w:rPr>
          <w:color w:val="000000" w:themeColor="text1"/>
        </w:rPr>
        <w:t>+2</w:t>
      </w:r>
      <w:r w:rsidRPr="009F546E">
        <w:rPr>
          <w:i/>
          <w:color w:val="000000" w:themeColor="text1"/>
        </w:rPr>
        <w:t>x</w:t>
      </w:r>
      <w:r w:rsidRPr="009F546E">
        <w:rPr>
          <w:color w:val="000000" w:themeColor="text1"/>
        </w:rPr>
        <w:t>=0</w:t>
      </w:r>
      <w:r w:rsidRPr="009F546E">
        <w:rPr>
          <w:color w:val="000000" w:themeColor="text1"/>
        </w:rPr>
        <w:t>，</w:t>
      </w:r>
      <w:r w:rsidRPr="009F546E">
        <w:rPr>
          <w:i/>
          <w:color w:val="000000" w:themeColor="text1"/>
        </w:rPr>
        <w:t>x</w:t>
      </w:r>
      <w:r w:rsidRPr="009F546E">
        <w:rPr>
          <w:color w:val="000000" w:themeColor="text1"/>
        </w:rPr>
        <w:t>=-2</w: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3</w:t>
      </w:r>
      <w:r w:rsidRPr="009F546E">
        <w:rPr>
          <w:color w:val="000000" w:themeColor="text1"/>
        </w:rPr>
        <w:t>）碳</w:t>
      </w:r>
      <w:r w:rsidRPr="009F546E">
        <w:rPr>
          <w:color w:val="000000" w:themeColor="text1"/>
        </w:rPr>
        <w:t>-12</w:t>
      </w:r>
      <w:r w:rsidRPr="009F546E">
        <w:rPr>
          <w:color w:val="000000" w:themeColor="text1"/>
        </w:rPr>
        <w:t>和碳</w:t>
      </w:r>
      <w:r w:rsidRPr="009F546E">
        <w:rPr>
          <w:color w:val="000000" w:themeColor="text1"/>
        </w:rPr>
        <w:t>-14</w:t>
      </w:r>
      <w:r w:rsidRPr="009F546E">
        <w:rPr>
          <w:color w:val="000000" w:themeColor="text1"/>
        </w:rPr>
        <w:t>是碳元素的两种同位素原子，它们的质子数相同，主要区别是原子核中中子数不同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22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江苏连云港）在钢铁工业推进碳减排、碳捕集的过程中，化学发挥了重要作用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(1)“</w:t>
      </w:r>
      <w:r w:rsidRPr="009F546E">
        <w:rPr>
          <w:color w:val="000000" w:themeColor="text1"/>
        </w:rPr>
        <w:t>焦炭炼钢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是先将铁精矿</w:t>
      </w:r>
      <w:r w:rsidRPr="009F546E">
        <w:rPr>
          <w:rFonts w:eastAsia="Times New Roman"/>
          <w:color w:val="000000" w:themeColor="text1"/>
        </w:rPr>
        <w:t>(Fe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color w:val="000000" w:themeColor="text1"/>
        </w:rPr>
        <w:t>和焦炭同时加入高炉，鼓入热空气，充分反应后得生铁，再将生铁转移至炼钢炉中炼制得钢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高炉炼铁的主要反应原理是在高温下，</w:t>
      </w:r>
      <w:r w:rsidRPr="009F546E">
        <w:rPr>
          <w:color w:val="000000" w:themeColor="text1"/>
        </w:rPr>
        <w:t>_______</w:t>
      </w:r>
      <w:r w:rsidRPr="009F546E">
        <w:rPr>
          <w:color w:val="000000" w:themeColor="text1"/>
        </w:rPr>
        <w:t>夺取了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里的氧，将铁还原出来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某钢铁厂每年需要向高炉中加入</w:t>
      </w:r>
      <w:r w:rsidRPr="009F546E">
        <w:rPr>
          <w:rFonts w:eastAsia="Times New Roman"/>
          <w:color w:val="000000" w:themeColor="text1"/>
        </w:rPr>
        <w:t>120</w:t>
      </w:r>
      <w:r w:rsidRPr="009F546E">
        <w:rPr>
          <w:color w:val="000000" w:themeColor="text1"/>
        </w:rPr>
        <w:t>万吨的焦炭，若加入的焦炭全部转化为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，则该钢铁厂每年排放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的质量为</w:t>
      </w:r>
      <w:r w:rsidRPr="009F546E">
        <w:rPr>
          <w:color w:val="000000" w:themeColor="text1"/>
        </w:rPr>
        <w:t>_______</w:t>
      </w:r>
      <w:r w:rsidRPr="009F546E">
        <w:rPr>
          <w:color w:val="000000" w:themeColor="text1"/>
        </w:rPr>
        <w:t>万吨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(2)</w:t>
      </w:r>
      <w:r w:rsidRPr="009F546E">
        <w:rPr>
          <w:color w:val="000000" w:themeColor="text1"/>
        </w:rPr>
        <w:t>为了实现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的捕集利用，我国研制出一种多功能复合催化剂</w:t>
      </w:r>
      <w:r w:rsidRPr="009F546E">
        <w:rPr>
          <w:rFonts w:eastAsia="Times New Roman"/>
          <w:color w:val="000000" w:themeColor="text1"/>
        </w:rPr>
        <w:t>(</w:t>
      </w:r>
      <w:r w:rsidRPr="009F546E">
        <w:rPr>
          <w:color w:val="000000" w:themeColor="text1"/>
        </w:rPr>
        <w:t>含</w:t>
      </w:r>
      <w:r w:rsidRPr="009F546E">
        <w:rPr>
          <w:rFonts w:eastAsia="Times New Roman"/>
          <w:color w:val="000000" w:themeColor="text1"/>
        </w:rPr>
        <w:t>NaFe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4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color w:val="000000" w:themeColor="text1"/>
        </w:rPr>
        <w:t>，能将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转化为汽油，转化步骤如下：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object w:dxaOrig="4815" w:dyaOrig="405">
          <v:shape id="_x0000_i1037" type="#_x0000_t75" alt="eqId2c3186a0996b4dc89f33ec7790ff8949" style="width:241pt;height:20.5pt" o:ole="">
            <v:imagedata r:id="rId46" o:title="eqId2c3186a0996b4dc89f33ec7790ff8949"/>
          </v:shape>
          <o:OLEObject Type="Embed" ProgID="Equation.DSMT4" ShapeID="_x0000_i1037" DrawAspect="Content" ObjectID="_1688624345" r:id="rId47"/>
        </w:objec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步骤</w:t>
      </w:r>
      <w:r w:rsidRPr="009F546E">
        <w:rPr>
          <w:color w:val="000000" w:themeColor="text1"/>
        </w:rPr>
        <w:t>Ⅰ</w:t>
      </w:r>
      <w:r w:rsidRPr="009F546E">
        <w:rPr>
          <w:color w:val="000000" w:themeColor="text1"/>
        </w:rPr>
        <w:t>除生成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color w:val="000000" w:themeColor="text1"/>
        </w:rPr>
        <w:t>外，还生成另一种氧化物。该氧化物的化学式是</w:t>
      </w:r>
      <w:r w:rsidRPr="009F546E">
        <w:rPr>
          <w:color w:val="000000" w:themeColor="text1"/>
        </w:rPr>
        <w:t>_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下列说法错误的是</w:t>
      </w:r>
      <w:r w:rsidRPr="009F546E">
        <w:rPr>
          <w:color w:val="000000" w:themeColor="text1"/>
        </w:rPr>
        <w:t>_______</w:t>
      </w:r>
      <w:r w:rsidRPr="009F546E">
        <w:rPr>
          <w:rFonts w:eastAsia="Times New Roman"/>
          <w:color w:val="000000" w:themeColor="text1"/>
        </w:rPr>
        <w:t>(</w:t>
      </w:r>
      <w:r w:rsidRPr="009F546E">
        <w:rPr>
          <w:color w:val="000000" w:themeColor="text1"/>
        </w:rPr>
        <w:t>填字母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 xml:space="preserve">a </w:t>
      </w:r>
      <w:r w:rsidRPr="009F546E">
        <w:rPr>
          <w:color w:val="000000" w:themeColor="text1"/>
        </w:rPr>
        <w:t>所得汽油中含有</w:t>
      </w: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H</w:t>
      </w:r>
      <w:r w:rsidRPr="009F546E">
        <w:rPr>
          <w:color w:val="000000" w:themeColor="text1"/>
        </w:rPr>
        <w:t>两种元素</w:t>
      </w:r>
      <w:r w:rsidRPr="009F546E">
        <w:rPr>
          <w:rFonts w:eastAsia="Times New Roman"/>
          <w:color w:val="000000" w:themeColor="text1"/>
        </w:rPr>
        <w:t xml:space="preserve"> b NaFe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4</w:t>
      </w:r>
      <w:r w:rsidRPr="009F546E">
        <w:rPr>
          <w:color w:val="000000" w:themeColor="text1"/>
        </w:rPr>
        <w:t>中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color w:val="000000" w:themeColor="text1"/>
        </w:rPr>
        <w:t>为</w:t>
      </w:r>
      <w:r w:rsidRPr="009F546E">
        <w:rPr>
          <w:rFonts w:eastAsia="Times New Roman"/>
          <w:color w:val="000000" w:themeColor="text1"/>
        </w:rPr>
        <w:t>-2</w:t>
      </w:r>
      <w:r w:rsidRPr="009F546E">
        <w:rPr>
          <w:color w:val="000000" w:themeColor="text1"/>
        </w:rPr>
        <w:t>价，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color w:val="000000" w:themeColor="text1"/>
        </w:rPr>
        <w:t>为</w:t>
      </w:r>
      <w:r w:rsidRPr="009F546E">
        <w:rPr>
          <w:rFonts w:eastAsia="Times New Roman"/>
          <w:color w:val="000000" w:themeColor="text1"/>
        </w:rPr>
        <w:t>+3</w:t>
      </w:r>
      <w:r w:rsidRPr="009F546E">
        <w:rPr>
          <w:color w:val="000000" w:themeColor="text1"/>
        </w:rPr>
        <w:t>价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 xml:space="preserve">c </w:t>
      </w:r>
      <w:r w:rsidRPr="009F546E">
        <w:rPr>
          <w:color w:val="000000" w:themeColor="text1"/>
        </w:rPr>
        <w:t>上述转化不仅有利于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减排，还可以减轻人类对化石能源的需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(3)</w:t>
      </w:r>
      <w:r w:rsidRPr="009F546E">
        <w:rPr>
          <w:color w:val="000000" w:themeColor="text1"/>
        </w:rPr>
        <w:t>一种以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氢能炼钢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替代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焦炭炼钢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的工艺流程如图所示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45EE03DA" wp14:editId="57168CAC">
            <wp:extent cx="2286000" cy="1913860"/>
            <wp:effectExtent l="0" t="0" r="0" b="0"/>
            <wp:docPr id="790612285" name="图片 7906122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370705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91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高温下，用</w:t>
      </w:r>
      <w:r w:rsidRPr="009F546E">
        <w:rPr>
          <w:rFonts w:eastAsia="Times New Roman"/>
          <w:color w:val="000000" w:themeColor="text1"/>
        </w:rPr>
        <w:t>H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炼铁时反应的化学方程式为</w:t>
      </w:r>
      <w:r w:rsidRPr="009F546E">
        <w:rPr>
          <w:color w:val="000000" w:themeColor="text1"/>
        </w:rPr>
        <w:t>_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跟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焦炭炼钢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工艺相比，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氢能炼钢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的主要优点有</w:t>
      </w:r>
      <w:r w:rsidRPr="009F546E">
        <w:rPr>
          <w:color w:val="000000" w:themeColor="text1"/>
        </w:rPr>
        <w:t>_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从物质组成的角度，说明向炼钢炉中加入废钢的目的：</w:t>
      </w:r>
      <w:r w:rsidRPr="009F546E">
        <w:rPr>
          <w:color w:val="000000" w:themeColor="text1"/>
        </w:rPr>
        <w:t>_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lastRenderedPageBreak/>
        <w:t>【答案】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440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H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color w:val="000000" w:themeColor="text1"/>
        </w:rPr>
        <w:t xml:space="preserve">    </w:t>
      </w: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object w:dxaOrig="2775" w:dyaOrig="765">
          <v:shape id="_x0000_i1038" type="#_x0000_t75" alt="eqId4234b60e59f14d1f941cb925ef60207e" style="width:139pt;height:38.5pt" o:ole="">
            <v:imagedata r:id="rId49" o:title="eqId4234b60e59f14d1f941cb925ef60207e"/>
          </v:shape>
          <o:OLEObject Type="Embed" ProgID="Equation.DSMT4" ShapeID="_x0000_i1038" DrawAspect="Content" ObjectID="_1688624346" r:id="rId50"/>
        </w:objec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不排放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无污染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调节钢中的含碳量</w: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1</w:t>
      </w:r>
      <w:r w:rsidRPr="009F546E">
        <w:rPr>
          <w:color w:val="000000" w:themeColor="text1"/>
        </w:rPr>
        <w:t>）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高炉炼铁的主要反应原理是在高温下，</w:t>
      </w:r>
      <w:r w:rsidRPr="009F546E">
        <w:rPr>
          <w:color w:val="000000" w:themeColor="text1"/>
        </w:rPr>
        <w:t>CO</w:t>
      </w:r>
      <w:r w:rsidRPr="009F546E">
        <w:rPr>
          <w:color w:val="000000" w:themeColor="text1"/>
        </w:rPr>
        <w:t>夺取了</w:t>
      </w:r>
      <w:r w:rsidRPr="009F546E">
        <w:rPr>
          <w:color w:val="000000" w:themeColor="text1"/>
        </w:rPr>
        <w:t>Fe</w:t>
      </w:r>
      <w:r w:rsidRPr="009F546E">
        <w:rPr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O</w:t>
      </w:r>
      <w:r w:rsidRPr="009F546E">
        <w:rPr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里的氧，将铁还原出来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2</w:t>
      </w:r>
      <w:r w:rsidRPr="009F546E">
        <w:rPr>
          <w:color w:val="000000" w:themeColor="text1"/>
        </w:rPr>
        <w:t>）</w:t>
      </w: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设每年排放</w:t>
      </w:r>
      <w:r w:rsidRPr="009F546E">
        <w:rPr>
          <w:color w:val="000000" w:themeColor="text1"/>
        </w:rPr>
        <w:t>CO</w:t>
      </w:r>
      <w:r w:rsidRPr="009F546E">
        <w:rPr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的质量为</w:t>
      </w:r>
      <w:r w:rsidRPr="009F546E">
        <w:rPr>
          <w:i/>
          <w:color w:val="000000" w:themeColor="text1"/>
        </w:rPr>
        <w:t>x</w:t>
      </w:r>
      <w:r w:rsidRPr="009F546E">
        <w:rPr>
          <w:color w:val="000000" w:themeColor="text1"/>
        </w:rPr>
        <w:t>，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object w:dxaOrig="5100" w:dyaOrig="1485">
          <v:shape id="_x0000_i1039" type="#_x0000_t75" alt="eqIdcf12511d4dfa40f8b38c872820b2fa3f" style="width:255pt;height:74.5pt" o:ole="">
            <v:imagedata r:id="rId51" o:title="eqIdcf12511d4dfa40f8b38c872820b2fa3f"/>
          </v:shape>
          <o:OLEObject Type="Embed" ProgID="Equation.DSMT4" ShapeID="_x0000_i1039" DrawAspect="Content" ObjectID="_1688624347" r:id="rId52"/>
        </w:objec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解得</w:t>
      </w:r>
      <w:r w:rsidRPr="009F546E">
        <w:rPr>
          <w:i/>
          <w:color w:val="000000" w:themeColor="text1"/>
        </w:rPr>
        <w:t>x</w:t>
      </w:r>
      <w:r w:rsidRPr="009F546E">
        <w:rPr>
          <w:color w:val="000000" w:themeColor="text1"/>
        </w:rPr>
        <w:t>=440</w:t>
      </w:r>
      <w:r w:rsidRPr="009F546E">
        <w:rPr>
          <w:color w:val="000000" w:themeColor="text1"/>
        </w:rPr>
        <w:t>万吨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2</w:t>
      </w:r>
      <w:r w:rsidRPr="009F546E">
        <w:rPr>
          <w:color w:val="000000" w:themeColor="text1"/>
        </w:rPr>
        <w:t>）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步骤</w:t>
      </w:r>
      <w:r w:rsidRPr="009F546E">
        <w:rPr>
          <w:color w:val="000000" w:themeColor="text1"/>
        </w:rPr>
        <w:t>Ⅰ</w:t>
      </w:r>
      <w:r w:rsidRPr="009F546E">
        <w:rPr>
          <w:color w:val="000000" w:themeColor="text1"/>
        </w:rPr>
        <w:t>是二氧化碳和氢气反应生成一氧化碳和水，故氧化物的化学式为：</w:t>
      </w:r>
      <w:r w:rsidRPr="009F546E">
        <w:rPr>
          <w:color w:val="000000" w:themeColor="text1"/>
        </w:rPr>
        <w:t>H</w:t>
      </w:r>
      <w:r w:rsidRPr="009F546E">
        <w:rPr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O</w: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、根据质量守恒定律，反应物中只有</w:t>
      </w: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H</w:t>
      </w:r>
      <w:r w:rsidRPr="009F546E">
        <w:rPr>
          <w:color w:val="000000" w:themeColor="text1"/>
        </w:rPr>
        <w:t>两种元素，所以所得汽油中含有</w:t>
      </w: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H</w:t>
      </w:r>
      <w:r w:rsidRPr="009F546E">
        <w:rPr>
          <w:color w:val="000000" w:themeColor="text1"/>
        </w:rPr>
        <w:t>两种元素，正确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 xml:space="preserve"> </w:t>
      </w:r>
      <w:r w:rsidRPr="009F546E">
        <w:rPr>
          <w:color w:val="000000" w:themeColor="text1"/>
        </w:rPr>
        <w:t>四氧化三铁中氧为</w:t>
      </w:r>
      <w:r w:rsidRPr="009F546E">
        <w:rPr>
          <w:color w:val="000000" w:themeColor="text1"/>
        </w:rPr>
        <w:t>-2</w:t>
      </w:r>
      <w:r w:rsidRPr="009F546E">
        <w:rPr>
          <w:color w:val="000000" w:themeColor="text1"/>
        </w:rPr>
        <w:t>价，两个铁为</w:t>
      </w:r>
      <w:r w:rsidRPr="009F546E">
        <w:rPr>
          <w:color w:val="000000" w:themeColor="text1"/>
        </w:rPr>
        <w:t>+3</w:t>
      </w:r>
      <w:r w:rsidRPr="009F546E">
        <w:rPr>
          <w:color w:val="000000" w:themeColor="text1"/>
        </w:rPr>
        <w:t>价，另外一个铁为</w:t>
      </w:r>
      <w:r w:rsidRPr="009F546E">
        <w:rPr>
          <w:color w:val="000000" w:themeColor="text1"/>
        </w:rPr>
        <w:t>+2</w:t>
      </w:r>
      <w:r w:rsidRPr="009F546E">
        <w:rPr>
          <w:color w:val="000000" w:themeColor="text1"/>
        </w:rPr>
        <w:t>价，错误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上述转化不仅有利于</w:t>
      </w:r>
      <w:r w:rsidRPr="009F546E">
        <w:rPr>
          <w:color w:val="000000" w:themeColor="text1"/>
        </w:rPr>
        <w:t>CO</w:t>
      </w:r>
      <w:r w:rsidRPr="009F546E">
        <w:rPr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减排，还可以减轻人类对化石能源的需求，正确。故选</w:t>
      </w: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3</w:t>
      </w:r>
      <w:r w:rsidRPr="009F546E">
        <w:rPr>
          <w:color w:val="000000" w:themeColor="text1"/>
        </w:rPr>
        <w:t>）氢气和二氧化三铁在高温下反应生成铁和水，反应的化学方程式为：</w:t>
      </w:r>
      <w:r w:rsidRPr="009F546E">
        <w:rPr>
          <w:color w:val="000000" w:themeColor="text1"/>
        </w:rPr>
        <w:object w:dxaOrig="2775" w:dyaOrig="765">
          <v:shape id="_x0000_i1040" type="#_x0000_t75" alt="eqId4234b60e59f14d1f941cb925ef60207e" style="width:139pt;height:38.5pt" o:ole="">
            <v:imagedata r:id="rId49" o:title="eqId4234b60e59f14d1f941cb925ef60207e"/>
          </v:shape>
          <o:OLEObject Type="Embed" ProgID="Equation.DSMT4" ShapeID="_x0000_i1040" DrawAspect="Content" ObjectID="_1688624348" r:id="rId53"/>
        </w:objec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焦炭炼钢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有二氧化碳产生，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氢能炼钢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的产物为水，优点是不排放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无污染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从物质组成的角度，说明向炼钢炉中加入废钢的目的调节钢中的含碳量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答案为：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color w:val="000000" w:themeColor="text1"/>
        </w:rPr>
        <w:t>；</w:t>
      </w: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rFonts w:eastAsia="Times New Roman"/>
          <w:color w:val="000000" w:themeColor="text1"/>
        </w:rPr>
        <w:t>440</w:t>
      </w:r>
      <w:r w:rsidRPr="009F546E">
        <w:rPr>
          <w:color w:val="000000" w:themeColor="text1"/>
        </w:rPr>
        <w:t>；</w:t>
      </w: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rFonts w:eastAsia="Times New Roman"/>
          <w:color w:val="000000" w:themeColor="text1"/>
        </w:rPr>
        <w:t>H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color w:val="000000" w:themeColor="text1"/>
        </w:rPr>
        <w:t>；</w:t>
      </w: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；</w:t>
      </w:r>
      <w:r w:rsidRPr="009F546E">
        <w:rPr>
          <w:rFonts w:ascii="宋体" w:hAnsi="宋体" w:cs="宋体" w:hint="eastAsia"/>
          <w:color w:val="000000" w:themeColor="text1"/>
        </w:rPr>
        <w:t>⑤</w:t>
      </w:r>
      <w:r w:rsidRPr="009F546E">
        <w:rPr>
          <w:color w:val="000000" w:themeColor="text1"/>
        </w:rPr>
        <w:object w:dxaOrig="2775" w:dyaOrig="765">
          <v:shape id="_x0000_i1041" type="#_x0000_t75" alt="eqId4234b60e59f14d1f941cb925ef60207e" style="width:139pt;height:38.5pt" o:ole="">
            <v:imagedata r:id="rId49" o:title="eqId4234b60e59f14d1f941cb925ef60207e"/>
          </v:shape>
          <o:OLEObject Type="Embed" ProgID="Equation.DSMT4" ShapeID="_x0000_i1041" DrawAspect="Content" ObjectID="_1688624349" r:id="rId54"/>
        </w:object>
      </w:r>
      <w:r w:rsidRPr="009F546E">
        <w:rPr>
          <w:color w:val="000000" w:themeColor="text1"/>
        </w:rPr>
        <w:t>；</w:t>
      </w:r>
      <w:r w:rsidRPr="009F546E">
        <w:rPr>
          <w:rFonts w:ascii="宋体" w:hAnsi="宋体" w:cs="宋体" w:hint="eastAsia"/>
          <w:color w:val="000000" w:themeColor="text1"/>
        </w:rPr>
        <w:t>⑥</w:t>
      </w:r>
      <w:r w:rsidRPr="009F546E">
        <w:rPr>
          <w:color w:val="000000" w:themeColor="text1"/>
        </w:rPr>
        <w:t>不排放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无污染；</w:t>
      </w:r>
      <w:r w:rsidRPr="009F546E">
        <w:rPr>
          <w:rFonts w:ascii="宋体" w:hAnsi="宋体" w:cs="宋体" w:hint="eastAsia"/>
          <w:color w:val="000000" w:themeColor="text1"/>
        </w:rPr>
        <w:t>⑦</w:t>
      </w:r>
      <w:r w:rsidRPr="009F546E">
        <w:rPr>
          <w:color w:val="000000" w:themeColor="text1"/>
        </w:rPr>
        <w:t>调节钢中的含碳量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23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浙江嘉兴）人类对科学规律的认识常需经历漫长的探索过程，对金属活动性规律的认识也是如此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</w:rPr>
        <w:t>1625</w:t>
      </w:r>
      <w:r w:rsidRPr="009F546E">
        <w:rPr>
          <w:color w:val="000000" w:themeColor="text1"/>
        </w:rPr>
        <w:t>年格劳贝尔发现将金属放入稀盐酸中会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消失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，这为发现金属活动性顺序奠定了基础。小嘉选用锡、铜、锌三种金属重温实验，则会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消失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的金属有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</w:rPr>
        <w:t>1766</w:t>
      </w:r>
      <w:r w:rsidRPr="009F546E">
        <w:rPr>
          <w:color w:val="000000" w:themeColor="text1"/>
        </w:rPr>
        <w:t>年卡文迪许用金属与酸反应制取了一种可燃性气体，他称之为</w:t>
      </w:r>
      <w:r w:rsidRPr="009F546E">
        <w:rPr>
          <w:color w:val="000000" w:themeColor="text1"/>
        </w:rPr>
        <w:t>“</w:t>
      </w:r>
      <w:r w:rsidRPr="009F546E">
        <w:rPr>
          <w:color w:val="000000" w:themeColor="text1"/>
        </w:rPr>
        <w:t>可燃空气</w:t>
      </w:r>
      <w:r w:rsidRPr="009F546E">
        <w:rPr>
          <w:color w:val="000000" w:themeColor="text1"/>
        </w:rPr>
        <w:t>”</w:t>
      </w:r>
      <w:r w:rsidRPr="009F546E">
        <w:rPr>
          <w:color w:val="000000" w:themeColor="text1"/>
        </w:rPr>
        <w:t>，其实该气体就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从此为探索金属活动性打开了新思路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lastRenderedPageBreak/>
        <w:drawing>
          <wp:inline distT="0" distB="0" distL="0" distR="0" wp14:anchorId="4B1A5D13" wp14:editId="4D718315">
            <wp:extent cx="1247775" cy="1295400"/>
            <wp:effectExtent l="0" t="0" r="0" b="0"/>
            <wp:docPr id="419103599" name="图片 4191035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298121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</w:rPr>
        <w:t>1865</w:t>
      </w:r>
      <w:r w:rsidRPr="009F546E">
        <w:rPr>
          <w:color w:val="000000" w:themeColor="text1"/>
        </w:rPr>
        <w:t>年贝开托夫经过大量的实验得出了金属活动性规律。小嘉运用该规律开展实验，向硝酸铜和硝酸银的混合溶液中逐渐加入铁粉，溶液质量变化如图所示，则</w:t>
      </w:r>
      <w:r w:rsidRPr="009F546E">
        <w:rPr>
          <w:rFonts w:eastAsia="Times New Roman"/>
          <w:color w:val="000000" w:themeColor="text1"/>
        </w:rPr>
        <w:t>B</w:t>
      </w:r>
      <w:r w:rsidRPr="009F546E">
        <w:rPr>
          <w:color w:val="000000" w:themeColor="text1"/>
        </w:rPr>
        <w:t>点时溶液中所含的金属阳离子有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锌、锡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氢气</w:t>
      </w:r>
      <w:r w:rsidRPr="009F546E">
        <w:rPr>
          <w:color w:val="000000" w:themeColor="text1"/>
        </w:rPr>
        <w:t xml:space="preserve">    Cu</w:t>
      </w:r>
      <w:r w:rsidRPr="009F546E">
        <w:rPr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Fe</w:t>
      </w:r>
      <w:r w:rsidRPr="009F546E">
        <w:rPr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1</w:t>
      </w:r>
      <w:r w:rsidRPr="009F546E">
        <w:rPr>
          <w:color w:val="000000" w:themeColor="text1"/>
        </w:rPr>
        <w:t>）在金属活动性顺序里，锌、锡排在氢前，能与稀盐酸反应，能消失，铜排在氢后，与稀盐酸不反应，不能消失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2</w:t>
      </w:r>
      <w:r w:rsidRPr="009F546E">
        <w:rPr>
          <w:color w:val="000000" w:themeColor="text1"/>
        </w:rPr>
        <w:t>）金属能与酸反应生成氢气，故该气体是氢气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3</w:t>
      </w:r>
      <w:r w:rsidRPr="009F546E">
        <w:rPr>
          <w:color w:val="000000" w:themeColor="text1"/>
        </w:rPr>
        <w:t>）金属活动性：</w:t>
      </w:r>
      <w:r w:rsidRPr="009F546E">
        <w:rPr>
          <w:color w:val="000000" w:themeColor="text1"/>
        </w:rPr>
        <w:t>Fe</w:t>
      </w:r>
      <w:r w:rsidRPr="009F546E">
        <w:rPr>
          <w:color w:val="000000" w:themeColor="text1"/>
        </w:rPr>
        <w:t>＞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</w:rPr>
        <w:t>＞</w:t>
      </w:r>
      <w:r w:rsidRPr="009F546E">
        <w:rPr>
          <w:color w:val="000000" w:themeColor="text1"/>
        </w:rPr>
        <w:t>Ag</w:t>
      </w:r>
      <w:r w:rsidRPr="009F546E">
        <w:rPr>
          <w:color w:val="000000" w:themeColor="text1"/>
        </w:rPr>
        <w:t>，向硝酸铜和硝酸银的混合溶液中逐渐加入铁粉，铁先与硝酸银反应生成硝酸亚铁和银，待硝酸银完全反应后，铁再与硝酸铜反应生成硝酸亚铁和铜，</w:t>
      </w: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点时，铁和硝酸银恰好完全反应，故溶液中的溶质为硝酸铜、硝酸亚铁，所含的金属阳离子为：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Fe</w:t>
      </w:r>
      <w:r w:rsidRPr="009F546E">
        <w:rPr>
          <w:color w:val="000000" w:themeColor="text1"/>
          <w:vertAlign w:val="superscript"/>
        </w:rPr>
        <w:t>2+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24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四川泸州）泸州发布</w:t>
      </w:r>
      <w:r w:rsidRPr="009F546E">
        <w:rPr>
          <w:rFonts w:eastAsia="Times New Roman"/>
          <w:color w:val="000000" w:themeColor="text1"/>
        </w:rPr>
        <w:t>2021</w:t>
      </w:r>
      <w:r w:rsidRPr="009F546E">
        <w:rPr>
          <w:color w:val="000000" w:themeColor="text1"/>
        </w:rPr>
        <w:t>年</w:t>
      </w:r>
      <w:r w:rsidRPr="009F546E">
        <w:rPr>
          <w:rFonts w:eastAsia="Times New Roman"/>
          <w:color w:val="000000" w:themeColor="text1"/>
        </w:rPr>
        <w:t>4</w:t>
      </w:r>
      <w:r w:rsidRPr="009F546E">
        <w:rPr>
          <w:color w:val="000000" w:themeColor="text1"/>
        </w:rPr>
        <w:t>月报道：将天和核心舱顺利送上太空的长征五号遥二运载火箭，其</w:t>
      </w:r>
      <w:r w:rsidRPr="009F546E">
        <w:rPr>
          <w:rFonts w:eastAsia="Times New Roman"/>
          <w:color w:val="000000" w:themeColor="text1"/>
        </w:rPr>
        <w:t>95%</w:t>
      </w:r>
      <w:r w:rsidRPr="009F546E">
        <w:rPr>
          <w:color w:val="000000" w:themeColor="text1"/>
        </w:rPr>
        <w:t>以上的火工品是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泸州造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。火工品是装有炸药。是引爆炸药或做机械功的元器件。回答下列问题：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 xml:space="preserve"> (1)</w:t>
      </w:r>
      <w:r w:rsidRPr="009F546E">
        <w:rPr>
          <w:color w:val="000000" w:themeColor="text1"/>
        </w:rPr>
        <w:t>火工品外壳可用铝或铁材料制作。根据耐腐蚀与质量轻的要求，这两种金属材料更适合制作航天火工品外壳的是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。一些铝合金材料也进入制作火工品外壳的范围，其优点是，铝合金材料的硬度</w:t>
      </w:r>
      <w:r w:rsidRPr="009F546E">
        <w:rPr>
          <w:color w:val="000000" w:themeColor="text1"/>
        </w:rPr>
        <w:t>___________</w:t>
      </w:r>
      <w:r w:rsidRPr="009F546E">
        <w:rPr>
          <w:rFonts w:eastAsia="Times New Roman"/>
          <w:color w:val="000000" w:themeColor="text1"/>
        </w:rPr>
        <w:t>(</w:t>
      </w:r>
      <w:r w:rsidRPr="009F546E">
        <w:rPr>
          <w:color w:val="000000" w:themeColor="text1"/>
        </w:rPr>
        <w:t>填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大于</w:t>
      </w:r>
      <w:r w:rsidRPr="009F546E">
        <w:rPr>
          <w:rFonts w:eastAsia="Times New Roman"/>
          <w:color w:val="000000" w:themeColor="text1"/>
        </w:rPr>
        <w:t>”</w:t>
      </w:r>
      <w:r w:rsidRPr="009F546E">
        <w:rPr>
          <w:color w:val="000000" w:themeColor="text1"/>
        </w:rPr>
        <w:t>或</w:t>
      </w:r>
      <w:r w:rsidRPr="009F546E">
        <w:rPr>
          <w:rFonts w:eastAsia="Times New Roman"/>
          <w:color w:val="000000" w:themeColor="text1"/>
        </w:rPr>
        <w:t>“</w:t>
      </w:r>
      <w:r w:rsidRPr="009F546E">
        <w:rPr>
          <w:color w:val="000000" w:themeColor="text1"/>
        </w:rPr>
        <w:t>小于</w:t>
      </w:r>
      <w:r w:rsidRPr="009F546E">
        <w:rPr>
          <w:rFonts w:eastAsia="Times New Roman"/>
          <w:color w:val="000000" w:themeColor="text1"/>
        </w:rPr>
        <w:t>”)</w:t>
      </w:r>
      <w:r w:rsidRPr="009F546E">
        <w:rPr>
          <w:color w:val="000000" w:themeColor="text1"/>
        </w:rPr>
        <w:t>纯铝。铝原子最外层有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个电子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(2)</w:t>
      </w:r>
      <w:r w:rsidRPr="009F546E">
        <w:rPr>
          <w:color w:val="000000" w:themeColor="text1"/>
        </w:rPr>
        <w:t>黑索金是制造火工品的一种烈性炸药，其分子结构如图所示</w:t>
      </w:r>
      <w:r w:rsidRPr="009F546E">
        <w:rPr>
          <w:rFonts w:eastAsia="Times New Roman"/>
          <w:color w:val="000000" w:themeColor="text1"/>
        </w:rPr>
        <w:t>(</w:t>
      </w:r>
      <w:r w:rsidRPr="009F546E">
        <w:rPr>
          <w:color w:val="000000" w:themeColor="text1"/>
        </w:rPr>
        <w:t>构成分子的原子均已画出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color w:val="000000" w:themeColor="text1"/>
        </w:rPr>
        <w:t>，则黑索金的分子式为</w:t>
      </w:r>
      <w:r w:rsidRPr="009F546E">
        <w:rPr>
          <w:color w:val="000000" w:themeColor="text1"/>
        </w:rPr>
        <w:t>___________</w:t>
      </w:r>
      <w:r w:rsidRPr="009F546E">
        <w:rPr>
          <w:rFonts w:eastAsia="Times New Roman"/>
          <w:color w:val="000000" w:themeColor="text1"/>
        </w:rPr>
        <w:t>(</w:t>
      </w:r>
      <w:r w:rsidRPr="009F546E">
        <w:rPr>
          <w:color w:val="000000" w:themeColor="text1"/>
        </w:rPr>
        <w:t>按</w:t>
      </w:r>
      <w:r w:rsidRPr="009F546E">
        <w:rPr>
          <w:rFonts w:eastAsia="Times New Roman"/>
          <w:color w:val="000000" w:themeColor="text1"/>
        </w:rPr>
        <w:t>C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H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N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color w:val="000000" w:themeColor="text1"/>
        </w:rPr>
        <w:t>顺序书写</w:t>
      </w:r>
      <w:r w:rsidRPr="009F546E">
        <w:rPr>
          <w:rFonts w:eastAsia="Times New Roman"/>
          <w:color w:val="000000" w:themeColor="text1"/>
        </w:rPr>
        <w:t>)</w:t>
      </w:r>
      <w:r w:rsidRPr="009F546E">
        <w:rPr>
          <w:color w:val="000000" w:themeColor="text1"/>
        </w:rPr>
        <w:t>，其中质量分数最高的元素是</w:t>
      </w:r>
      <w:r w:rsidRPr="009F546E">
        <w:rPr>
          <w:color w:val="000000" w:themeColor="text1"/>
        </w:rPr>
        <w:t>_____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lastRenderedPageBreak/>
        <w:drawing>
          <wp:inline distT="0" distB="0" distL="0" distR="0" wp14:anchorId="6EEACB00" wp14:editId="407AB65C">
            <wp:extent cx="1546860" cy="1546860"/>
            <wp:effectExtent l="0" t="0" r="0" b="0"/>
            <wp:docPr id="1360605730" name="图片 13606057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935928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45395" cy="154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铝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大于</w:t>
      </w:r>
      <w:r w:rsidRPr="009F546E">
        <w:rPr>
          <w:color w:val="000000" w:themeColor="text1"/>
        </w:rPr>
        <w:t xml:space="preserve">    3    C</w:t>
      </w:r>
      <w:r w:rsidRPr="009F546E">
        <w:rPr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H</w:t>
      </w:r>
      <w:r w:rsidRPr="009F546E">
        <w:rPr>
          <w:color w:val="000000" w:themeColor="text1"/>
          <w:vertAlign w:val="subscript"/>
        </w:rPr>
        <w:t>6</w:t>
      </w:r>
      <w:r w:rsidRPr="009F546E">
        <w:rPr>
          <w:color w:val="000000" w:themeColor="text1"/>
        </w:rPr>
        <w:t>N</w:t>
      </w:r>
      <w:r w:rsidRPr="009F546E">
        <w:rPr>
          <w:color w:val="000000" w:themeColor="text1"/>
          <w:vertAlign w:val="subscript"/>
        </w:rPr>
        <w:t>6</w:t>
      </w:r>
      <w:r w:rsidRPr="009F546E">
        <w:rPr>
          <w:color w:val="000000" w:themeColor="text1"/>
        </w:rPr>
        <w:t>O</w:t>
      </w:r>
      <w:r w:rsidRPr="009F546E">
        <w:rPr>
          <w:color w:val="000000" w:themeColor="text1"/>
          <w:vertAlign w:val="subscript"/>
        </w:rPr>
        <w:t>6</w:t>
      </w:r>
      <w:r w:rsidRPr="009F546E">
        <w:rPr>
          <w:color w:val="000000" w:themeColor="text1"/>
        </w:rPr>
        <w:t xml:space="preserve">    O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1</w:t>
      </w:r>
      <w:r w:rsidRPr="009F546E">
        <w:rPr>
          <w:color w:val="000000" w:themeColor="text1"/>
        </w:rPr>
        <w:t>）铝的化学性质比较活泼，常温下，铝能与空气中的氧气反应，在其表面形成一层致密的氧化铝薄膜，阻止铝进一步被氧化，故铝比铁耐腐蚀，且铝质轻，故这两种金属材料更适合制作航天火工品外壳的是铝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合金比组成它的纯金属的硬度大，铝合金是铝的合金，故铝合金的硬度大于纯铝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铝是</w:t>
      </w:r>
      <w:r w:rsidRPr="009F546E">
        <w:rPr>
          <w:color w:val="000000" w:themeColor="text1"/>
        </w:rPr>
        <w:t>13</w:t>
      </w:r>
      <w:r w:rsidRPr="009F546E">
        <w:rPr>
          <w:color w:val="000000" w:themeColor="text1"/>
        </w:rPr>
        <w:t>号元素，质子数</w:t>
      </w:r>
      <w:r w:rsidRPr="009F546E">
        <w:rPr>
          <w:color w:val="000000" w:themeColor="text1"/>
        </w:rPr>
        <w:t>=</w:t>
      </w:r>
      <w:r w:rsidRPr="009F546E">
        <w:rPr>
          <w:color w:val="000000" w:themeColor="text1"/>
        </w:rPr>
        <w:t>原子序数</w:t>
      </w:r>
      <w:r w:rsidRPr="009F546E">
        <w:rPr>
          <w:color w:val="000000" w:themeColor="text1"/>
        </w:rPr>
        <w:t>=</w:t>
      </w:r>
      <w:r w:rsidRPr="009F546E">
        <w:rPr>
          <w:color w:val="000000" w:themeColor="text1"/>
        </w:rPr>
        <w:t>原子的核外电子数，铝原子核外第一层有</w:t>
      </w:r>
      <w:r w:rsidRPr="009F546E">
        <w:rPr>
          <w:color w:val="000000" w:themeColor="text1"/>
        </w:rPr>
        <w:t>2</w:t>
      </w:r>
      <w:r w:rsidRPr="009F546E">
        <w:rPr>
          <w:color w:val="000000" w:themeColor="text1"/>
        </w:rPr>
        <w:t>个电子、第二层有</w:t>
      </w:r>
      <w:r w:rsidRPr="009F546E">
        <w:rPr>
          <w:color w:val="000000" w:themeColor="text1"/>
        </w:rPr>
        <w:t>8</w:t>
      </w:r>
      <w:r w:rsidRPr="009F546E">
        <w:rPr>
          <w:color w:val="000000" w:themeColor="text1"/>
        </w:rPr>
        <w:t>个电子，第三层有</w:t>
      </w:r>
      <w:r w:rsidRPr="009F546E">
        <w:rPr>
          <w:color w:val="000000" w:themeColor="text1"/>
        </w:rPr>
        <w:t>3</w:t>
      </w:r>
      <w:r w:rsidRPr="009F546E">
        <w:rPr>
          <w:color w:val="000000" w:themeColor="text1"/>
        </w:rPr>
        <w:t>个电子，故填：</w:t>
      </w:r>
      <w:r w:rsidRPr="009F546E">
        <w:rPr>
          <w:color w:val="000000" w:themeColor="text1"/>
        </w:rPr>
        <w:t>3</w: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2</w:t>
      </w:r>
      <w:r w:rsidRPr="009F546E">
        <w:rPr>
          <w:color w:val="000000" w:themeColor="text1"/>
        </w:rPr>
        <w:t>）由图可知，每个黑索金分子由</w:t>
      </w:r>
      <w:r w:rsidRPr="009F546E">
        <w:rPr>
          <w:color w:val="000000" w:themeColor="text1"/>
        </w:rPr>
        <w:t>3</w:t>
      </w:r>
      <w:r w:rsidRPr="009F546E">
        <w:rPr>
          <w:color w:val="000000" w:themeColor="text1"/>
        </w:rPr>
        <w:t>个碳原子、</w:t>
      </w:r>
      <w:r w:rsidRPr="009F546E">
        <w:rPr>
          <w:color w:val="000000" w:themeColor="text1"/>
        </w:rPr>
        <w:t>6</w:t>
      </w:r>
      <w:r w:rsidRPr="009F546E">
        <w:rPr>
          <w:color w:val="000000" w:themeColor="text1"/>
        </w:rPr>
        <w:t>个氮原子、</w:t>
      </w:r>
      <w:r w:rsidRPr="009F546E">
        <w:rPr>
          <w:color w:val="000000" w:themeColor="text1"/>
        </w:rPr>
        <w:t>6</w:t>
      </w:r>
      <w:r w:rsidRPr="009F546E">
        <w:rPr>
          <w:color w:val="000000" w:themeColor="text1"/>
        </w:rPr>
        <w:t>个氢原子、</w:t>
      </w:r>
      <w:r w:rsidRPr="009F546E">
        <w:rPr>
          <w:color w:val="000000" w:themeColor="text1"/>
        </w:rPr>
        <w:t>6</w:t>
      </w:r>
      <w:r w:rsidRPr="009F546E">
        <w:rPr>
          <w:color w:val="000000" w:themeColor="text1"/>
        </w:rPr>
        <w:t>个氧原子构成，故黑索金的分子式为：</w:t>
      </w:r>
      <w:r w:rsidRPr="009F546E">
        <w:rPr>
          <w:color w:val="000000" w:themeColor="text1"/>
        </w:rPr>
        <w:t>C</w:t>
      </w:r>
      <w:r w:rsidRPr="009F546E">
        <w:rPr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H</w:t>
      </w:r>
      <w:r w:rsidRPr="009F546E">
        <w:rPr>
          <w:color w:val="000000" w:themeColor="text1"/>
          <w:vertAlign w:val="subscript"/>
        </w:rPr>
        <w:t>6</w:t>
      </w:r>
      <w:r w:rsidRPr="009F546E">
        <w:rPr>
          <w:color w:val="000000" w:themeColor="text1"/>
        </w:rPr>
        <w:t>N</w:t>
      </w:r>
      <w:r w:rsidRPr="009F546E">
        <w:rPr>
          <w:color w:val="000000" w:themeColor="text1"/>
          <w:vertAlign w:val="subscript"/>
        </w:rPr>
        <w:t>6</w:t>
      </w:r>
      <w:r w:rsidRPr="009F546E">
        <w:rPr>
          <w:color w:val="000000" w:themeColor="text1"/>
        </w:rPr>
        <w:t>O</w:t>
      </w:r>
      <w:r w:rsidRPr="009F546E">
        <w:rPr>
          <w:color w:val="000000" w:themeColor="text1"/>
          <w:vertAlign w:val="subscript"/>
        </w:rPr>
        <w:t>6</w: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黑索金中</w:t>
      </w: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H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N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O</w:t>
      </w:r>
      <w:r w:rsidRPr="009F546E">
        <w:rPr>
          <w:color w:val="000000" w:themeColor="text1"/>
        </w:rPr>
        <w:t>元素的质量比为：（</w:t>
      </w:r>
      <w:r w:rsidRPr="009F546E">
        <w:rPr>
          <w:color w:val="000000" w:themeColor="text1"/>
        </w:rPr>
        <w:t>12×3</w:t>
      </w:r>
      <w:r w:rsidRPr="009F546E">
        <w:rPr>
          <w:color w:val="000000" w:themeColor="text1"/>
        </w:rPr>
        <w:t>）：</w:t>
      </w:r>
      <w:r w:rsidRPr="009F546E">
        <w:rPr>
          <w:color w:val="000000" w:themeColor="text1"/>
        </w:rPr>
        <w:t>6</w:t>
      </w:r>
      <w:r w:rsidRPr="009F546E">
        <w:rPr>
          <w:color w:val="000000" w:themeColor="text1"/>
        </w:rPr>
        <w:t>：（</w:t>
      </w:r>
      <w:r w:rsidRPr="009F546E">
        <w:rPr>
          <w:color w:val="000000" w:themeColor="text1"/>
        </w:rPr>
        <w:t>14×6</w:t>
      </w:r>
      <w:r w:rsidRPr="009F546E">
        <w:rPr>
          <w:color w:val="000000" w:themeColor="text1"/>
        </w:rPr>
        <w:t>）：（</w:t>
      </w:r>
      <w:r w:rsidRPr="009F546E">
        <w:rPr>
          <w:color w:val="000000" w:themeColor="text1"/>
        </w:rPr>
        <w:t>16×6</w:t>
      </w:r>
      <w:r w:rsidRPr="009F546E">
        <w:rPr>
          <w:color w:val="000000" w:themeColor="text1"/>
        </w:rPr>
        <w:t>）</w:t>
      </w:r>
      <w:r w:rsidRPr="009F546E">
        <w:rPr>
          <w:color w:val="000000" w:themeColor="text1"/>
        </w:rPr>
        <w:t>=6:1:14:16</w:t>
      </w:r>
      <w:r w:rsidRPr="009F546E">
        <w:rPr>
          <w:color w:val="000000" w:themeColor="text1"/>
        </w:rPr>
        <w:t>，故质量分数最高的元素是</w:t>
      </w:r>
      <w:r w:rsidRPr="009F546E">
        <w:rPr>
          <w:color w:val="000000" w:themeColor="text1"/>
        </w:rPr>
        <w:t>O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25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重庆）</w:t>
      </w:r>
      <w:r w:rsidRPr="009F546E">
        <w:rPr>
          <w:rFonts w:eastAsia="Times New Roman"/>
          <w:color w:val="000000" w:themeColor="text1"/>
        </w:rPr>
        <w:t>2021</w:t>
      </w:r>
      <w:r w:rsidRPr="009F546E">
        <w:rPr>
          <w:color w:val="000000" w:themeColor="text1"/>
        </w:rPr>
        <w:t>年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月，四川</w:t>
      </w:r>
      <w:r w:rsidRPr="009F546E">
        <w:rPr>
          <w:color w:val="000000" w:themeColor="text1"/>
        </w:rPr>
        <w:t>"</w:t>
      </w:r>
      <w:r w:rsidRPr="009F546E">
        <w:rPr>
          <w:color w:val="000000" w:themeColor="text1"/>
        </w:rPr>
        <w:t>三星堆遗址</w:t>
      </w:r>
      <w:r w:rsidRPr="009F546E">
        <w:rPr>
          <w:color w:val="000000" w:themeColor="text1"/>
        </w:rPr>
        <w:t>"</w:t>
      </w:r>
      <w:r w:rsidRPr="009F546E">
        <w:rPr>
          <w:color w:val="000000" w:themeColor="text1"/>
        </w:rPr>
        <w:t>已出土黄金面具、青铜艺术品、象牙、残存的丝织品等重要文物，其中青铜为合金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下列物质中属于金属材料的有</w:t>
      </w:r>
      <w:r w:rsidRPr="009F546E">
        <w:rPr>
          <w:color w:val="000000" w:themeColor="text1"/>
        </w:rPr>
        <w:t>_____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rFonts w:eastAsia="Times New Roman"/>
          <w:color w:val="000000" w:themeColor="text1"/>
        </w:rPr>
        <w:t>A</w:t>
      </w:r>
      <w:r w:rsidRPr="009F546E">
        <w:rPr>
          <w:color w:val="000000" w:themeColor="text1"/>
        </w:rPr>
        <w:t>．象牙</w:t>
      </w:r>
      <w:r w:rsidRPr="009F546E">
        <w:rPr>
          <w:rFonts w:eastAsia="Times New Roman"/>
          <w:color w:val="000000" w:themeColor="text1"/>
        </w:rPr>
        <w:t xml:space="preserve">         B</w:t>
      </w:r>
      <w:r w:rsidRPr="009F546E">
        <w:rPr>
          <w:color w:val="000000" w:themeColor="text1"/>
        </w:rPr>
        <w:t>．黄金</w:t>
      </w:r>
      <w:r w:rsidRPr="009F546E">
        <w:rPr>
          <w:rFonts w:eastAsia="Times New Roman"/>
          <w:color w:val="000000" w:themeColor="text1"/>
        </w:rPr>
        <w:t xml:space="preserve">           C</w:t>
      </w:r>
      <w:r w:rsidRPr="009F546E">
        <w:rPr>
          <w:color w:val="000000" w:themeColor="text1"/>
        </w:rPr>
        <w:t>．丝织品</w:t>
      </w:r>
      <w:r w:rsidRPr="009F546E">
        <w:rPr>
          <w:rFonts w:eastAsia="Times New Roman"/>
          <w:color w:val="000000" w:themeColor="text1"/>
        </w:rPr>
        <w:t xml:space="preserve">         D</w:t>
      </w:r>
      <w:r w:rsidRPr="009F546E">
        <w:rPr>
          <w:color w:val="000000" w:themeColor="text1"/>
        </w:rPr>
        <w:t>．青铜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青铜的硬度比纯铜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（填大或</w:t>
      </w:r>
      <w:r w:rsidRPr="009F546E">
        <w:rPr>
          <w:color w:val="000000" w:themeColor="text1"/>
        </w:rPr>
        <w:t>"</w:t>
      </w:r>
      <w:r w:rsidRPr="009F546E">
        <w:rPr>
          <w:color w:val="000000" w:themeColor="text1"/>
        </w:rPr>
        <w:t>小</w:t>
      </w:r>
      <w:r w:rsidRPr="009F546E">
        <w:rPr>
          <w:color w:val="000000" w:themeColor="text1"/>
        </w:rPr>
        <w:t>"</w:t>
      </w:r>
      <w:r w:rsidRPr="009F546E">
        <w:rPr>
          <w:color w:val="000000" w:themeColor="text1"/>
        </w:rPr>
        <w:t>）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铜制品长期暴露在空气中能与空气中的</w:t>
      </w:r>
      <w:r w:rsidRPr="009F546E">
        <w:rPr>
          <w:rFonts w:eastAsia="Times New Roman"/>
          <w:color w:val="000000" w:themeColor="text1"/>
        </w:rPr>
        <w:t xml:space="preserve"> 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H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 xml:space="preserve">O </w:t>
      </w:r>
      <w:r w:rsidRPr="009F546E">
        <w:rPr>
          <w:color w:val="000000" w:themeColor="text1"/>
        </w:rPr>
        <w:t>和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化合生成铜锈（主要成分是</w:t>
      </w:r>
      <w:r w:rsidRPr="009F546E">
        <w:rPr>
          <w:rFonts w:eastAsia="Times New Roman"/>
          <w:color w:val="000000" w:themeColor="text1"/>
        </w:rPr>
        <w:t xml:space="preserve"> Cu</w:t>
      </w: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OH</w:t>
      </w:r>
      <w:r w:rsidRPr="009F546E">
        <w:rPr>
          <w:color w:val="000000" w:themeColor="text1"/>
        </w:rPr>
        <w:t>）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，</w:t>
      </w:r>
      <w:r w:rsidRPr="009F546E">
        <w:rPr>
          <w:rFonts w:eastAsia="Times New Roman"/>
          <w:color w:val="000000" w:themeColor="text1"/>
        </w:rPr>
        <w:t>C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）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4</w:t>
      </w:r>
      <w:r w:rsidRPr="009F546E">
        <w:rPr>
          <w:color w:val="000000" w:themeColor="text1"/>
        </w:rPr>
        <w:t>）黄铜是铜锌合金，区分黄铜和纯铜发生反应的化学方程式为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</w:t>
      </w:r>
      <w:r w:rsidRPr="009F546E">
        <w:rPr>
          <w:color w:val="000000" w:themeColor="text1"/>
        </w:rPr>
        <w:t xml:space="preserve">BD    </w:t>
      </w:r>
      <w:r w:rsidRPr="009F546E">
        <w:rPr>
          <w:color w:val="000000" w:themeColor="text1"/>
        </w:rPr>
        <w:t>大</w:t>
      </w:r>
      <w:r w:rsidRPr="009F546E">
        <w:rPr>
          <w:color w:val="000000" w:themeColor="text1"/>
        </w:rPr>
        <w:t xml:space="preserve">    CO</w:t>
      </w:r>
      <w:r w:rsidRPr="009F546E">
        <w:rPr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object w:dxaOrig="2625" w:dyaOrig="375">
          <v:shape id="_x0000_i1042" type="#_x0000_t75" alt="eqId59cc101b605c4bf989be230571023cee" style="width:131.5pt;height:19pt" o:ole="">
            <v:imagedata r:id="rId57" o:title="eqId59cc101b605c4bf989be230571023cee"/>
          </v:shape>
          <o:OLEObject Type="Embed" ProgID="Equation.DSMT4" ShapeID="_x0000_i1042" DrawAspect="Content" ObjectID="_1688624350" r:id="rId58"/>
        </w:objec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1</w:t>
      </w:r>
      <w:r w:rsidRPr="009F546E">
        <w:rPr>
          <w:color w:val="000000" w:themeColor="text1"/>
        </w:rPr>
        <w:t>）</w:t>
      </w:r>
      <w:r w:rsidRPr="009F546E">
        <w:rPr>
          <w:color w:val="000000" w:themeColor="text1"/>
        </w:rPr>
        <w:t>A</w:t>
      </w:r>
      <w:r w:rsidRPr="009F546E">
        <w:rPr>
          <w:color w:val="000000" w:themeColor="text1"/>
        </w:rPr>
        <w:t>、象牙不属于金属材料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B</w:t>
      </w:r>
      <w:r w:rsidRPr="009F546E">
        <w:rPr>
          <w:color w:val="000000" w:themeColor="text1"/>
        </w:rPr>
        <w:t>、黄金属于金属材料，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lastRenderedPageBreak/>
        <w:t>C</w:t>
      </w:r>
      <w:r w:rsidRPr="009F546E">
        <w:rPr>
          <w:color w:val="000000" w:themeColor="text1"/>
        </w:rPr>
        <w:t>、丝织品属于天然材料，不符合题意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D</w:t>
      </w:r>
      <w:r w:rsidRPr="009F546E">
        <w:rPr>
          <w:color w:val="000000" w:themeColor="text1"/>
        </w:rPr>
        <w:t>、青铜是铜的合金，属于金属材料，符合题意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故选</w:t>
      </w:r>
      <w:r w:rsidRPr="009F546E">
        <w:rPr>
          <w:color w:val="000000" w:themeColor="text1"/>
        </w:rPr>
        <w:t>BD</w: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2</w:t>
      </w:r>
      <w:r w:rsidRPr="009F546E">
        <w:rPr>
          <w:color w:val="000000" w:themeColor="text1"/>
        </w:rPr>
        <w:t>）合金比组成它的纯金属的硬度大，青铜是铜的合金，故青铜的硬度比纯铜大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3</w:t>
      </w:r>
      <w:r w:rsidRPr="009F546E">
        <w:rPr>
          <w:color w:val="000000" w:themeColor="text1"/>
        </w:rPr>
        <w:t>）根据质量守恒定律，化学反应前后，元素的种类不变，生成物中含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O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H</w:t>
      </w:r>
      <w:r w:rsidRPr="009F546E">
        <w:rPr>
          <w:color w:val="000000" w:themeColor="text1"/>
        </w:rPr>
        <w:t>，反应物中含</w:t>
      </w:r>
      <w:r w:rsidRPr="009F546E">
        <w:rPr>
          <w:color w:val="000000" w:themeColor="text1"/>
        </w:rPr>
        <w:t>Cu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O</w:t>
      </w:r>
      <w:r w:rsidRPr="009F546E">
        <w:rPr>
          <w:color w:val="000000" w:themeColor="text1"/>
        </w:rPr>
        <w:t>、</w:t>
      </w:r>
      <w:r w:rsidRPr="009F546E">
        <w:rPr>
          <w:color w:val="000000" w:themeColor="text1"/>
        </w:rPr>
        <w:t>H</w:t>
      </w:r>
      <w:r w:rsidRPr="009F546E">
        <w:rPr>
          <w:color w:val="000000" w:themeColor="text1"/>
        </w:rPr>
        <w:t>，故还应含</w:t>
      </w:r>
      <w:r w:rsidRPr="009F546E">
        <w:rPr>
          <w:color w:val="000000" w:themeColor="text1"/>
        </w:rPr>
        <w:t>C</w:t>
      </w:r>
      <w:r w:rsidRPr="009F546E">
        <w:rPr>
          <w:color w:val="000000" w:themeColor="text1"/>
        </w:rPr>
        <w:t>元素，空气中只有二氧化碳含碳元素，故铜制品长期暴露在空气中能与空气中的氧气、水和二氧化碳反应生成铜锈，故填：</w:t>
      </w:r>
      <w:r w:rsidRPr="009F546E">
        <w:rPr>
          <w:color w:val="000000" w:themeColor="text1"/>
        </w:rPr>
        <w:t>CO</w:t>
      </w:r>
      <w:r w:rsidRPr="009F546E">
        <w:rPr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color w:val="000000" w:themeColor="text1"/>
        </w:rPr>
        <w:t>4</w:t>
      </w:r>
      <w:r w:rsidRPr="009F546E">
        <w:rPr>
          <w:color w:val="000000" w:themeColor="text1"/>
        </w:rPr>
        <w:t>）黄铜是铜锌合金，锌能与稀硫酸反应生成硫酸锌和氢气，产生气泡，铜与稀硫酸不反应，无明显现象，故可加入稀硫酸区分，锌与稀硫酸反应的化学方程式为：</w:t>
      </w:r>
      <w:r w:rsidRPr="009F546E">
        <w:rPr>
          <w:color w:val="000000" w:themeColor="text1"/>
        </w:rPr>
        <w:object w:dxaOrig="2625" w:dyaOrig="375">
          <v:shape id="_x0000_i1043" type="#_x0000_t75" alt="eqId59cc101b605c4bf989be230571023cee" style="width:131.5pt;height:19pt" o:ole="">
            <v:imagedata r:id="rId57" o:title="eqId59cc101b605c4bf989be230571023cee"/>
          </v:shape>
          <o:OLEObject Type="Embed" ProgID="Equation.DSMT4" ShapeID="_x0000_i1043" DrawAspect="Content" ObjectID="_1688624351" r:id="rId59"/>
        </w:objec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26</w:t>
      </w:r>
      <w:r w:rsidRPr="009F546E">
        <w:rPr>
          <w:color w:val="000000" w:themeColor="text1"/>
        </w:rPr>
        <w:t>．（</w:t>
      </w:r>
      <w:r w:rsidRPr="009F546E">
        <w:rPr>
          <w:color w:val="000000" w:themeColor="text1"/>
        </w:rPr>
        <w:t>2021·</w:t>
      </w:r>
      <w:r w:rsidRPr="009F546E">
        <w:rPr>
          <w:color w:val="000000" w:themeColor="text1"/>
        </w:rPr>
        <w:t>山东济宁）铝在地壳中主要以铝土矿的形式存在，铝土矿的主要成分为</w:t>
      </w:r>
      <w:r w:rsidRPr="009F546E">
        <w:rPr>
          <w:rFonts w:eastAsia="Times New Roman"/>
          <w:color w:val="000000" w:themeColor="text1"/>
        </w:rPr>
        <w:t>A1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（含有少量</w:t>
      </w:r>
      <w:r w:rsidRPr="009F546E">
        <w:rPr>
          <w:rFonts w:eastAsia="Times New Roman"/>
          <w:color w:val="000000" w:themeColor="text1"/>
        </w:rPr>
        <w:t>Fe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、</w:t>
      </w:r>
      <w:r w:rsidRPr="009F546E">
        <w:rPr>
          <w:rFonts w:eastAsia="Times New Roman"/>
          <w:color w:val="000000" w:themeColor="text1"/>
        </w:rPr>
        <w:t>Si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等杂质）。工业上冶炼铝的工艺流程见图：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noProof/>
          <w:color w:val="000000" w:themeColor="text1"/>
        </w:rPr>
        <w:drawing>
          <wp:inline distT="0" distB="0" distL="0" distR="0" wp14:anchorId="71363354" wp14:editId="475C1F4B">
            <wp:extent cx="4457700" cy="1101809"/>
            <wp:effectExtent l="0" t="0" r="0" b="3175"/>
            <wp:docPr id="389104348" name="图片 3891043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6192273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454338" cy="1100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铝土矿中的</w:t>
      </w:r>
      <w:r w:rsidRPr="009F546E">
        <w:rPr>
          <w:rFonts w:eastAsia="Times New Roman"/>
          <w:color w:val="000000" w:themeColor="text1"/>
        </w:rPr>
        <w:t>Si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不溶于水，也不与盐酸反应，操作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的目的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操作</w:t>
      </w: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得到的</w:t>
      </w:r>
      <w:r w:rsidRPr="009F546E">
        <w:rPr>
          <w:color w:val="000000" w:themeColor="text1"/>
        </w:rPr>
        <w:object w:dxaOrig="885" w:dyaOrig="360">
          <v:shape id="_x0000_i1044" type="#_x0000_t75" alt="eqId07e88aed2f244a2a83718e14fffccd71" style="width:44.5pt;height:18pt" o:ole="">
            <v:imagedata r:id="rId61" o:title="eqId07e88aed2f244a2a83718e14fffccd71"/>
          </v:shape>
          <o:OLEObject Type="Embed" ProgID="Equation.DSMT4" ShapeID="_x0000_i1044" DrawAspect="Content" ObjectID="_1688624352" r:id="rId62"/>
        </w:object>
      </w:r>
      <w:r w:rsidRPr="009F546E">
        <w:rPr>
          <w:rFonts w:eastAsia="Times New Roman"/>
          <w:color w:val="000000" w:themeColor="text1"/>
        </w:rPr>
        <w:t xml:space="preserve"> </w:t>
      </w:r>
      <w:r w:rsidRPr="009F546E">
        <w:rPr>
          <w:color w:val="000000" w:themeColor="text1"/>
        </w:rPr>
        <w:t>受热分解生成</w:t>
      </w:r>
      <w:r w:rsidRPr="009F546E">
        <w:rPr>
          <w:rFonts w:eastAsia="Times New Roman"/>
          <w:color w:val="000000" w:themeColor="text1"/>
        </w:rPr>
        <w:t>Al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，该反应的化学方程式为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，铝土矿经过操作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rFonts w:eastAsia="Times New Roman"/>
          <w:color w:val="000000" w:themeColor="text1"/>
        </w:rPr>
        <w:t>~</w:t>
      </w: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的目的是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在冰晶石作助熔剂条件下，高温电解</w:t>
      </w:r>
      <w:r w:rsidRPr="009F546E">
        <w:rPr>
          <w:rFonts w:eastAsia="Times New Roman"/>
          <w:color w:val="000000" w:themeColor="text1"/>
        </w:rPr>
        <w:t>A1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得到金属铝，该反应的化学方程式为</w:t>
      </w:r>
      <w:r w:rsidRPr="009F546E">
        <w:rPr>
          <w:color w:val="000000" w:themeColor="text1"/>
        </w:rPr>
        <w:t>______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答案】除去</w:t>
      </w:r>
      <w:r w:rsidRPr="009F546E">
        <w:rPr>
          <w:rFonts w:eastAsia="Times New Roman"/>
          <w:color w:val="000000" w:themeColor="text1"/>
        </w:rPr>
        <w:t>Si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object w:dxaOrig="2655" w:dyaOrig="675">
          <v:shape id="_x0000_i1045" type="#_x0000_t75" alt="eqId43f0f86943414f849a5862b527bc16ce" style="width:133pt;height:34pt" o:ole="">
            <v:imagedata r:id="rId63" o:title="eqId43f0f86943414f849a5862b527bc16ce"/>
          </v:shape>
          <o:OLEObject Type="Embed" ProgID="Equation.DSMT4" ShapeID="_x0000_i1045" DrawAspect="Content" ObjectID="_1688624353" r:id="rId64"/>
        </w:objec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t>得到纯净的</w:t>
      </w:r>
      <w:r w:rsidRPr="009F546E">
        <w:rPr>
          <w:rFonts w:eastAsia="Times New Roman"/>
          <w:color w:val="000000" w:themeColor="text1"/>
        </w:rPr>
        <w:t>Al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 xml:space="preserve">    </w:t>
      </w:r>
      <w:r w:rsidRPr="009F546E">
        <w:rPr>
          <w:color w:val="000000" w:themeColor="text1"/>
        </w:rPr>
        <w:object w:dxaOrig="3000" w:dyaOrig="765">
          <v:shape id="_x0000_i1046" type="#_x0000_t75" alt="eqId86c7a95b82374db9a1d21421d65bd471" style="width:150pt;height:38.5pt" o:ole="">
            <v:imagedata r:id="rId65" o:title="eqId86c7a95b82374db9a1d21421d65bd471"/>
          </v:shape>
          <o:OLEObject Type="Embed" ProgID="Equation.DSMT4" ShapeID="_x0000_i1046" DrawAspect="Content" ObjectID="_1688624354" r:id="rId66"/>
        </w:object>
      </w:r>
      <w:r w:rsidRPr="009F546E">
        <w:rPr>
          <w:color w:val="000000" w:themeColor="text1"/>
        </w:rPr>
        <w:t xml:space="preserve">    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【详解】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1</w:t>
      </w:r>
      <w:r w:rsidRPr="009F546E">
        <w:rPr>
          <w:color w:val="000000" w:themeColor="text1"/>
        </w:rPr>
        <w:t>）铝土矿中的</w:t>
      </w:r>
      <w:r w:rsidRPr="009F546E">
        <w:rPr>
          <w:rFonts w:eastAsia="Times New Roman"/>
          <w:color w:val="000000" w:themeColor="text1"/>
        </w:rPr>
        <w:t>Si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不溶于水，也不与盐酸反应，加入盐酸后仍为固体状态；操作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的目的是分离固液操作，除去</w:t>
      </w:r>
      <w:r w:rsidRPr="009F546E">
        <w:rPr>
          <w:rFonts w:eastAsia="Times New Roman"/>
          <w:color w:val="000000" w:themeColor="text1"/>
        </w:rPr>
        <w:t>SiO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2</w:t>
      </w:r>
      <w:r w:rsidRPr="009F546E">
        <w:rPr>
          <w:color w:val="000000" w:themeColor="text1"/>
        </w:rPr>
        <w:t>）反应前后元素种类不变；操作</w:t>
      </w:r>
      <w:r w:rsidRPr="009F546E">
        <w:rPr>
          <w:rFonts w:ascii="宋体" w:hAnsi="宋体" w:cs="宋体" w:hint="eastAsia"/>
          <w:color w:val="000000" w:themeColor="text1"/>
        </w:rPr>
        <w:t>③</w:t>
      </w:r>
      <w:r w:rsidRPr="009F546E">
        <w:rPr>
          <w:color w:val="000000" w:themeColor="text1"/>
        </w:rPr>
        <w:t>得到的</w:t>
      </w:r>
      <w:r w:rsidRPr="009F546E">
        <w:rPr>
          <w:color w:val="000000" w:themeColor="text1"/>
        </w:rPr>
        <w:object w:dxaOrig="885" w:dyaOrig="360">
          <v:shape id="_x0000_i1047" type="#_x0000_t75" alt="eqId07e88aed2f244a2a83718e14fffccd71" style="width:44.5pt;height:18pt" o:ole="">
            <v:imagedata r:id="rId61" o:title="eqId07e88aed2f244a2a83718e14fffccd71"/>
          </v:shape>
          <o:OLEObject Type="Embed" ProgID="Equation.DSMT4" ShapeID="_x0000_i1047" DrawAspect="Content" ObjectID="_1688624355" r:id="rId67"/>
        </w:object>
      </w:r>
      <w:r w:rsidRPr="009F546E">
        <w:rPr>
          <w:rFonts w:eastAsia="Times New Roman"/>
          <w:color w:val="000000" w:themeColor="text1"/>
        </w:rPr>
        <w:t xml:space="preserve"> </w:t>
      </w:r>
      <w:r w:rsidRPr="009F546E">
        <w:rPr>
          <w:color w:val="000000" w:themeColor="text1"/>
        </w:rPr>
        <w:t>受热分解生成</w:t>
      </w:r>
      <w:r w:rsidRPr="009F546E">
        <w:rPr>
          <w:rFonts w:eastAsia="Times New Roman"/>
          <w:color w:val="000000" w:themeColor="text1"/>
        </w:rPr>
        <w:t>Al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，此外还生成水，</w:t>
      </w:r>
      <w:r w:rsidRPr="009F546E">
        <w:rPr>
          <w:color w:val="000000" w:themeColor="text1"/>
        </w:rPr>
        <w:lastRenderedPageBreak/>
        <w:t>该反应的化学方程式为</w:t>
      </w:r>
      <w:r w:rsidRPr="009F546E">
        <w:rPr>
          <w:color w:val="000000" w:themeColor="text1"/>
        </w:rPr>
        <w:object w:dxaOrig="2655" w:dyaOrig="675">
          <v:shape id="_x0000_i1048" type="#_x0000_t75" alt="eqId43f0f86943414f849a5862b527bc16ce" style="width:133pt;height:34pt" o:ole="">
            <v:imagedata r:id="rId63" o:title="eqId43f0f86943414f849a5862b527bc16ce"/>
          </v:shape>
          <o:OLEObject Type="Embed" ProgID="Equation.DSMT4" ShapeID="_x0000_i1048" DrawAspect="Content" ObjectID="_1688624356" r:id="rId68"/>
        </w:object>
      </w:r>
      <w:r w:rsidRPr="009F546E">
        <w:rPr>
          <w:color w:val="000000" w:themeColor="text1"/>
        </w:rPr>
        <w:t>；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铝土矿中除了氧化铝还含有氧化铁、二氧化硅等杂质，操作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color w:val="000000" w:themeColor="text1"/>
        </w:rPr>
        <w:t>，加入稀盐酸，氧化铁和稀盐酸反应生成氯化铁和水，氧化铝和稀盐酸反应生成氯化铝和水，二氧化硅与酸不反应，可除去二氧化硅，操作</w:t>
      </w:r>
      <w:r w:rsidRPr="009F546E">
        <w:rPr>
          <w:rFonts w:ascii="宋体" w:hAnsi="宋体" w:cs="宋体" w:hint="eastAsia"/>
          <w:color w:val="000000" w:themeColor="text1"/>
        </w:rPr>
        <w:t>②</w:t>
      </w:r>
      <w:r w:rsidRPr="009F546E">
        <w:rPr>
          <w:color w:val="000000" w:themeColor="text1"/>
        </w:rPr>
        <w:t>加入氢氧化钠，氢氧化钠和氯化铁反应生成氢氧化铁，氢氧化钠和氯化铝反应生成氢氧化铝和氯化钠，氢氧化铝和过量的氢氧化钠会反应生成偏铝酸钠和水，过滤，可除去氢氧化铁，通入二氧化碳，过滤，得到氢氧化铝和碳酸氢钠，氢氧化铝受热分解生成氧化铝，故操作经过操作</w:t>
      </w:r>
      <w:r w:rsidRPr="009F546E">
        <w:rPr>
          <w:rFonts w:ascii="宋体" w:hAnsi="宋体" w:cs="宋体" w:hint="eastAsia"/>
          <w:color w:val="000000" w:themeColor="text1"/>
        </w:rPr>
        <w:t>①</w:t>
      </w:r>
      <w:r w:rsidRPr="009F546E">
        <w:rPr>
          <w:rFonts w:eastAsia="Times New Roman"/>
          <w:color w:val="000000" w:themeColor="text1"/>
        </w:rPr>
        <w:t>~</w:t>
      </w:r>
      <w:r w:rsidRPr="009F546E">
        <w:rPr>
          <w:rFonts w:ascii="宋体" w:hAnsi="宋体" w:cs="宋体" w:hint="eastAsia"/>
          <w:color w:val="000000" w:themeColor="text1"/>
        </w:rPr>
        <w:t>④</w:t>
      </w:r>
      <w:r w:rsidRPr="009F546E">
        <w:rPr>
          <w:color w:val="000000" w:themeColor="text1"/>
        </w:rPr>
        <w:t>除去了杂质，得到纯净的</w:t>
      </w:r>
      <w:r w:rsidRPr="009F546E">
        <w:rPr>
          <w:rFonts w:eastAsia="Times New Roman"/>
          <w:color w:val="000000" w:themeColor="text1"/>
        </w:rPr>
        <w:t>Al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。</w:t>
      </w:r>
    </w:p>
    <w:p w:rsidR="009F546E" w:rsidRPr="009F546E" w:rsidRDefault="009F546E" w:rsidP="009F546E">
      <w:pPr>
        <w:spacing w:line="360" w:lineRule="auto"/>
        <w:jc w:val="left"/>
        <w:textAlignment w:val="center"/>
        <w:rPr>
          <w:color w:val="000000" w:themeColor="text1"/>
        </w:rPr>
      </w:pPr>
      <w:r w:rsidRPr="009F546E">
        <w:rPr>
          <w:color w:val="000000" w:themeColor="text1"/>
        </w:rPr>
        <w:t>（</w:t>
      </w:r>
      <w:r w:rsidRPr="009F546E">
        <w:rPr>
          <w:rFonts w:eastAsia="Times New Roman"/>
          <w:color w:val="000000" w:themeColor="text1"/>
        </w:rPr>
        <w:t>3</w:t>
      </w:r>
      <w:r w:rsidRPr="009F546E">
        <w:rPr>
          <w:color w:val="000000" w:themeColor="text1"/>
        </w:rPr>
        <w:t>）在冰晶石作助熔剂条件下，高温电解</w:t>
      </w:r>
      <w:r w:rsidRPr="009F546E">
        <w:rPr>
          <w:rFonts w:eastAsia="Times New Roman"/>
          <w:color w:val="000000" w:themeColor="text1"/>
        </w:rPr>
        <w:t>A1</w:t>
      </w:r>
      <w:r w:rsidRPr="009F546E">
        <w:rPr>
          <w:rFonts w:eastAsia="Times New Roman"/>
          <w:color w:val="000000" w:themeColor="text1"/>
          <w:vertAlign w:val="subscript"/>
        </w:rPr>
        <w:t>2</w:t>
      </w:r>
      <w:r w:rsidRPr="009F546E">
        <w:rPr>
          <w:rFonts w:eastAsia="Times New Roman"/>
          <w:color w:val="000000" w:themeColor="text1"/>
        </w:rPr>
        <w:t>O</w:t>
      </w:r>
      <w:r w:rsidRPr="009F546E">
        <w:rPr>
          <w:rFonts w:eastAsia="Times New Roman"/>
          <w:color w:val="000000" w:themeColor="text1"/>
          <w:vertAlign w:val="subscript"/>
        </w:rPr>
        <w:t>3</w:t>
      </w:r>
      <w:r w:rsidRPr="009F546E">
        <w:rPr>
          <w:color w:val="000000" w:themeColor="text1"/>
        </w:rPr>
        <w:t>得到金属铝，该反应的化学方程式为</w:t>
      </w:r>
      <w:r w:rsidRPr="009F546E">
        <w:rPr>
          <w:color w:val="000000" w:themeColor="text1"/>
        </w:rPr>
        <w:object w:dxaOrig="3000" w:dyaOrig="765">
          <v:shape id="_x0000_i1049" type="#_x0000_t75" alt="eqId86c7a95b82374db9a1d21421d65bd471" style="width:150pt;height:38.5pt" o:ole="">
            <v:imagedata r:id="rId65" o:title="eqId86c7a95b82374db9a1d21421d65bd471"/>
          </v:shape>
          <o:OLEObject Type="Embed" ProgID="Equation.DSMT4" ShapeID="_x0000_i1049" DrawAspect="Content" ObjectID="_1688624357" r:id="rId69"/>
        </w:object>
      </w:r>
    </w:p>
    <w:p w:rsidR="00680B8E" w:rsidRPr="009F546E" w:rsidRDefault="00680B8E" w:rsidP="00BA7C3A">
      <w:pPr>
        <w:rPr>
          <w:color w:val="000000" w:themeColor="text1"/>
        </w:rPr>
      </w:pPr>
    </w:p>
    <w:sectPr w:rsidR="00680B8E" w:rsidRPr="009F546E">
      <w:headerReference w:type="default" r:id="rId7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55C0" w:rsidRDefault="008755C0" w:rsidP="008550A7">
      <w:r>
        <w:separator/>
      </w:r>
    </w:p>
  </w:endnote>
  <w:endnote w:type="continuationSeparator" w:id="0">
    <w:p w:rsidR="008755C0" w:rsidRDefault="008755C0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55C0" w:rsidRDefault="008755C0" w:rsidP="008550A7">
      <w:r>
        <w:separator/>
      </w:r>
    </w:p>
  </w:footnote>
  <w:footnote w:type="continuationSeparator" w:id="0">
    <w:p w:rsidR="008755C0" w:rsidRDefault="008755C0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96453"/>
    <w:rsid w:val="002F6D06"/>
    <w:rsid w:val="00303408"/>
    <w:rsid w:val="003417D5"/>
    <w:rsid w:val="0040365A"/>
    <w:rsid w:val="004504BD"/>
    <w:rsid w:val="00465CBD"/>
    <w:rsid w:val="004826B2"/>
    <w:rsid w:val="0059608A"/>
    <w:rsid w:val="005D569C"/>
    <w:rsid w:val="00680B8E"/>
    <w:rsid w:val="00686320"/>
    <w:rsid w:val="00783F10"/>
    <w:rsid w:val="007A76DD"/>
    <w:rsid w:val="007D0C48"/>
    <w:rsid w:val="00817FF4"/>
    <w:rsid w:val="008550A7"/>
    <w:rsid w:val="008755C0"/>
    <w:rsid w:val="008D0AAB"/>
    <w:rsid w:val="009F546E"/>
    <w:rsid w:val="00A37918"/>
    <w:rsid w:val="00BA7C3A"/>
    <w:rsid w:val="00D80148"/>
    <w:rsid w:val="00E562D6"/>
    <w:rsid w:val="00E92723"/>
    <w:rsid w:val="00F85D82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5.png"/><Relationship Id="rId39" Type="http://schemas.openxmlformats.org/officeDocument/2006/relationships/image" Target="media/image24.wmf"/><Relationship Id="rId21" Type="http://schemas.openxmlformats.org/officeDocument/2006/relationships/oleObject" Target="embeddings/oleObject5.bin"/><Relationship Id="rId34" Type="http://schemas.openxmlformats.org/officeDocument/2006/relationships/image" Target="media/image21.wmf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3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2.png"/><Relationship Id="rId63" Type="http://schemas.openxmlformats.org/officeDocument/2006/relationships/image" Target="media/image37.wmf"/><Relationship Id="rId68" Type="http://schemas.openxmlformats.org/officeDocument/2006/relationships/oleObject" Target="embeddings/oleObject24.bin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image" Target="media/image19.png"/><Relationship Id="rId37" Type="http://schemas.openxmlformats.org/officeDocument/2006/relationships/image" Target="media/image22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7.png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oleObject" Target="embeddings/oleObject9.bin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61" Type="http://schemas.openxmlformats.org/officeDocument/2006/relationships/image" Target="media/image36.wmf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5.bin"/><Relationship Id="rId60" Type="http://schemas.openxmlformats.org/officeDocument/2006/relationships/image" Target="media/image35.png"/><Relationship Id="rId65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image" Target="media/image26.wmf"/><Relationship Id="rId48" Type="http://schemas.openxmlformats.org/officeDocument/2006/relationships/image" Target="media/image29.png"/><Relationship Id="rId56" Type="http://schemas.openxmlformats.org/officeDocument/2006/relationships/image" Target="media/image33.png"/><Relationship Id="rId64" Type="http://schemas.openxmlformats.org/officeDocument/2006/relationships/oleObject" Target="embeddings/oleObject21.bin"/><Relationship Id="rId69" Type="http://schemas.openxmlformats.org/officeDocument/2006/relationships/oleObject" Target="embeddings/oleObject25.bin"/><Relationship Id="rId8" Type="http://schemas.openxmlformats.org/officeDocument/2006/relationships/image" Target="media/image2.png"/><Relationship Id="rId51" Type="http://schemas.openxmlformats.org/officeDocument/2006/relationships/image" Target="media/image31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33" Type="http://schemas.openxmlformats.org/officeDocument/2006/relationships/image" Target="media/image20.png"/><Relationship Id="rId38" Type="http://schemas.openxmlformats.org/officeDocument/2006/relationships/image" Target="media/image23.png"/><Relationship Id="rId46" Type="http://schemas.openxmlformats.org/officeDocument/2006/relationships/image" Target="media/image28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image" Target="media/image10.wmf"/><Relationship Id="rId41" Type="http://schemas.openxmlformats.org/officeDocument/2006/relationships/image" Target="media/image25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0.bin"/><Relationship Id="rId7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2114</Words>
  <Characters>12056</Characters>
  <Application>Microsoft Office Word</Application>
  <DocSecurity>0</DocSecurity>
  <Lines>100</Lines>
  <Paragraphs>28</Paragraphs>
  <ScaleCrop>false</ScaleCrop>
  <Company>China</Company>
  <LinksUpToDate>false</LinksUpToDate>
  <CharactersWithSpaces>14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4T01:30:00Z</dcterms:created>
  <dcterms:modified xsi:type="dcterms:W3CDTF">2021-07-24T01:30:00Z</dcterms:modified>
</cp:coreProperties>
</file>